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92BA1" w:rsidRPr="00E34015" w:rsidRDefault="00192BA1" w:rsidP="00192BA1">
      <w:pPr>
        <w:spacing w:after="0" w:line="360" w:lineRule="auto"/>
        <w:jc w:val="center"/>
        <w:rPr>
          <w:b/>
          <w:sz w:val="24"/>
          <w:szCs w:val="24"/>
        </w:rPr>
      </w:pPr>
      <w:r w:rsidRPr="00E34015">
        <w:rPr>
          <w:b/>
          <w:sz w:val="24"/>
          <w:szCs w:val="24"/>
        </w:rPr>
        <w:t>Задачи для олимпиады школьников 6 класса «Эврика»</w:t>
      </w:r>
    </w:p>
    <w:p w:rsidR="007516A9" w:rsidRPr="00E34015" w:rsidRDefault="007516A9">
      <w:pPr>
        <w:rPr>
          <w:sz w:val="24"/>
          <w:szCs w:val="24"/>
        </w:rPr>
      </w:pPr>
    </w:p>
    <w:p w:rsidR="002D4F78" w:rsidRPr="00E34015" w:rsidRDefault="005F6791" w:rsidP="009209D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1. </w:t>
      </w:r>
      <w:r w:rsidR="009209DA" w:rsidRPr="00E34015">
        <w:rPr>
          <w:sz w:val="24"/>
          <w:szCs w:val="24"/>
        </w:rPr>
        <w:t xml:space="preserve">Найдите наибольшее натуральное число, все цифры которого различны и которое делится на </w:t>
      </w:r>
      <w:r w:rsidR="009209DA">
        <w:rPr>
          <w:sz w:val="24"/>
          <w:szCs w:val="24"/>
        </w:rPr>
        <w:t>3</w:t>
      </w:r>
      <w:r w:rsidR="009209DA" w:rsidRPr="00E34015">
        <w:rPr>
          <w:sz w:val="24"/>
          <w:szCs w:val="24"/>
        </w:rPr>
        <w:t>.</w:t>
      </w:r>
    </w:p>
    <w:p w:rsidR="009209DA" w:rsidRPr="00B7545D" w:rsidRDefault="005F6791" w:rsidP="009209D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2. </w:t>
      </w:r>
      <w:r w:rsidR="009209DA" w:rsidRPr="00E34015">
        <w:rPr>
          <w:sz w:val="24"/>
          <w:szCs w:val="24"/>
        </w:rPr>
        <w:t>Два автомобиля едут навстречу друг другу. Первый автомобиль едет со скоростью 60 км/ч, а второй на 20 км/ч больше. На каком расстоянии друг от друга автомобили будут через 3 часа после встречи?</w:t>
      </w:r>
    </w:p>
    <w:p w:rsidR="009209DA" w:rsidRPr="00E34015" w:rsidRDefault="009209DA" w:rsidP="009209DA">
      <w:pPr>
        <w:jc w:val="both"/>
        <w:rPr>
          <w:sz w:val="24"/>
          <w:szCs w:val="24"/>
        </w:rPr>
      </w:pPr>
      <w:r w:rsidRPr="009209DA">
        <w:rPr>
          <w:sz w:val="24"/>
          <w:szCs w:val="24"/>
        </w:rPr>
        <w:t xml:space="preserve">3. </w:t>
      </w:r>
      <w:r w:rsidRPr="00E34015">
        <w:rPr>
          <w:sz w:val="24"/>
          <w:szCs w:val="24"/>
        </w:rPr>
        <w:t>Решите пример. Разным буквам соответствуют разные числа.</w:t>
      </w:r>
    </w:p>
    <w:p w:rsidR="009209DA" w:rsidRDefault="009209DA" w:rsidP="009209DA">
      <w:pPr>
        <w:jc w:val="center"/>
        <w:rPr>
          <w:sz w:val="24"/>
          <w:szCs w:val="24"/>
        </w:rPr>
      </w:pPr>
      <w:r w:rsidRPr="00E34015">
        <w:rPr>
          <w:noProof/>
          <w:sz w:val="24"/>
          <w:szCs w:val="24"/>
          <w:lang w:eastAsia="ru-RU"/>
        </w:rPr>
        <mc:AlternateContent>
          <mc:Choice Requires="wpg">
            <w:drawing>
              <wp:inline distT="0" distB="0" distL="0" distR="0" wp14:anchorId="71DC3A18" wp14:editId="28AD9040">
                <wp:extent cx="1089025" cy="701675"/>
                <wp:effectExtent l="0" t="0" r="15875" b="3175"/>
                <wp:docPr id="6" name="Группа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089025" cy="701675"/>
                          <a:chOff x="0" y="0"/>
                          <a:chExt cx="1089584" cy="701954"/>
                        </a:xfrm>
                      </wpg:grpSpPr>
                      <wps:wsp>
                        <wps:cNvPr id="1" name="Поле 1"/>
                        <wps:cNvSpPr txBox="1"/>
                        <wps:spPr>
                          <a:xfrm>
                            <a:off x="182880" y="0"/>
                            <a:ext cx="855879" cy="3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209DA" w:rsidRDefault="009209DA" w:rsidP="009209DA">
                              <w:r>
                                <w:t>ТОЧК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2" name="Поле 2"/>
                        <wps:cNvSpPr txBox="1"/>
                        <wps:spPr>
                          <a:xfrm>
                            <a:off x="182880" y="153619"/>
                            <a:ext cx="855879" cy="35844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209DA" w:rsidRDefault="009209DA" w:rsidP="009209DA">
                              <w:r>
                                <w:t>ТОЧКА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" name="Поле 3"/>
                        <wps:cNvSpPr txBox="1"/>
                        <wps:spPr>
                          <a:xfrm>
                            <a:off x="51207" y="343814"/>
                            <a:ext cx="950595" cy="358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209DA" w:rsidRDefault="009209DA" w:rsidP="009209DA">
                              <w:r>
                                <w:t>ПРЯМАЯ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" name="Поле 4"/>
                        <wps:cNvSpPr txBox="1"/>
                        <wps:spPr>
                          <a:xfrm>
                            <a:off x="58522" y="87782"/>
                            <a:ext cx="292100" cy="35814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style>
                          <a:lnRef idx="0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dk1"/>
                          </a:fontRef>
                        </wps:style>
                        <wps:txbx>
                          <w:txbxContent>
                            <w:p w:rsidR="009209DA" w:rsidRDefault="009209DA" w:rsidP="009209DA">
                              <w:r>
                                <w:t>+</w:t>
                              </w:r>
                            </w:p>
                          </w:txbxContent>
                        </wps:txbx>
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" name="Прямая соединительная линия 5"/>
                        <wps:cNvCnPr/>
                        <wps:spPr>
                          <a:xfrm>
                            <a:off x="0" y="387706"/>
                            <a:ext cx="1089584" cy="0"/>
                          </a:xfrm>
                          <a:prstGeom prst="line">
                            <a:avLst/>
                          </a:prstGeom>
                          <a:ln w="25400"/>
                        </wps:spPr>
                        <wps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inline>
            </w:drawing>
          </mc:Choice>
          <mc:Fallback>
            <w:pict>
              <v:group id="Группа 6" o:spid="_x0000_s1026" style="width:85.75pt;height:55.25pt;mso-position-horizontal-relative:char;mso-position-vertical-relative:line" coordsize="10895,70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Поле 1" o:spid="_x0000_s1027" type="#_x0000_t202" style="position:absolute;left:1828;width:8559;height:3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ilnlTMAA&#10;AADaAAAADwAAAGRycy9kb3ducmV2LnhtbERPy6rCMBDdX/Afwgh3d00VFKlGkYIocl342Lgbm7Et&#10;NpPaRK1+vREEV8PhPGc8bUwpblS7wrKCbicCQZxaXXCmYL+b/w1BOI+ssbRMCh7kYDpp/Ywx1vbO&#10;G7ptfSZCCLsYFeTeV7GULs3JoOvYijhwJ1sb9AHWmdQ13kO4KWUvigbSYMGhIceKkpzS8/ZqFKyS&#10;+Ro3x54ZPstk8X+aVZf9oa/Ub7uZjUB4avxX/HEvdZgP71feV05e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ilnlTMAAAADaAAAADwAAAAAAAAAAAAAAAACYAgAAZHJzL2Rvd25y&#10;ZXYueG1sUEsFBgAAAAAEAAQA9QAAAIUDAAAAAA==&#10;" filled="f" stroked="f" strokeweight=".5pt">
                  <v:textbox>
                    <w:txbxContent>
                      <w:p w:rsidR="009209DA" w:rsidRDefault="009209DA" w:rsidP="009209DA">
                        <w:r>
                          <w:t>ТОЧКА</w:t>
                        </w:r>
                      </w:p>
                    </w:txbxContent>
                  </v:textbox>
                </v:shape>
                <v:shape id="Поле 2" o:spid="_x0000_s1028" type="#_x0000_t202" style="position:absolute;left:1828;top:1536;width:8559;height:3584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ot7O8IA&#10;AADaAAAADwAAAGRycy9kb3ducmV2LnhtbESPQYvCMBSE74L/ITxhb5paWJFqFCmIIutB14u3Z/Ns&#10;i81LbaJ2/fVGEPY4zMw3zHTemkrcqXGlZQXDQQSCOLO65FzB4XfZH4NwHlljZZkU/JGD+azbmWKi&#10;7YN3dN/7XAQIuwQVFN7XiZQuK8igG9iaOHhn2xj0QTa51A0+AtxUMo6ikTRYclgosKa0oOyyvxkF&#10;m3S5xd0pNuNnla5+zov6ejh+K/XVaxcTEJ5a/x/+tNdaQQzvK+EGyNk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6i3s7wgAAANoAAAAPAAAAAAAAAAAAAAAAAJgCAABkcnMvZG93&#10;bnJldi54bWxQSwUGAAAAAAQABAD1AAAAhwMAAAAA&#10;" filled="f" stroked="f" strokeweight=".5pt">
                  <v:textbox>
                    <w:txbxContent>
                      <w:p w:rsidR="009209DA" w:rsidRDefault="009209DA" w:rsidP="009209DA">
                        <w:r>
                          <w:t>ТОЧКА</w:t>
                        </w:r>
                      </w:p>
                    </w:txbxContent>
                  </v:textbox>
                </v:shape>
                <v:shape id="Поле 3" o:spid="_x0000_s1029" type="#_x0000_t202" style="position:absolute;left:512;top:3438;width:9506;height:3581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feoMUA&#10;AADaAAAADwAAAGRycy9kb3ducmV2LnhtbESPQWvCQBSE7wX/w/IEb3VTp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AVx96gxQAAANoAAAAPAAAAAAAAAAAAAAAAAJgCAABkcnMv&#10;ZG93bnJldi54bWxQSwUGAAAAAAQABAD1AAAAigMAAAAA&#10;" filled="f" stroked="f" strokeweight=".5pt">
                  <v:textbox>
                    <w:txbxContent>
                      <w:p w:rsidR="009209DA" w:rsidRDefault="009209DA" w:rsidP="009209DA">
                        <w:r>
                          <w:t>ПРЯМАЯ</w:t>
                        </w:r>
                      </w:p>
                    </w:txbxContent>
                  </v:textbox>
                </v:shape>
                <v:shape id="Поле 4" o:spid="_x0000_s1030" type="#_x0000_t202" style="position:absolute;left:585;top:877;width:2921;height:358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i5G1MUA&#10;AADaAAAADwAAAGRycy9kb3ducmV2LnhtbESPQWvCQBSE7wX/w/IEb3VTsRJSVwmB0CLtwdRLb6/Z&#10;ZxKafZtmtyb6692C4HGYmW+Y9XY0rThR7xrLCp7mEQji0uqGKwWHz/wxBuE8ssbWMik4k4PtZvKw&#10;xkTbgfd0KnwlAoRdggpq77tESlfWZNDNbUccvKPtDfog+0rqHocAN61cRNFKGmw4LNTYUVZT+VP8&#10;GQW7LP/A/ffCxJc2e30/pt3v4etZqdl0TF9AeBr9PXxrv2kFS/i/Em6A3FwB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aLkbUxQAAANoAAAAPAAAAAAAAAAAAAAAAAJgCAABkcnMv&#10;ZG93bnJldi54bWxQSwUGAAAAAAQABAD1AAAAigMAAAAA&#10;" filled="f" stroked="f" strokeweight=".5pt">
                  <v:textbox>
                    <w:txbxContent>
                      <w:p w:rsidR="009209DA" w:rsidRDefault="009209DA" w:rsidP="009209DA">
                        <w:r>
                          <w:t>+</w:t>
                        </w:r>
                      </w:p>
                    </w:txbxContent>
                  </v:textbox>
                </v:shape>
                <v:line id="Прямая соединительная линия 5" o:spid="_x0000_s1031" style="position:absolute;visibility:visible;mso-wrap-style:square" from="0,3877" to="10895,3877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8S0PsEAAADaAAAADwAAAGRycy9kb3ducmV2LnhtbESPUWvCQBCE3wv+h2OFvtWNtaYlegki&#10;Cn2TGn/AkluTYG4v5K4m/fdeodDHYWa+YbbFZDt158G3TjQsFwkolsqZVmoNl/L48gHKBxJDnRPW&#10;8MMeinz2tKXMuFG++H4OtYoQ8RlpaELoM0RfNWzJL1zPEr2rGyyFKIcazUBjhNsOX5MkRUutxIWG&#10;et43XN3O3zZSqtMBEzyldTmubpfDiO/rN9T6eT7tNqACT+E//Nf+NBrW8Hsl3gDMH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BrxLQ+wQAAANoAAAAPAAAAAAAAAAAAAAAA&#10;AKECAABkcnMvZG93bnJldi54bWxQSwUGAAAAAAQABAD5AAAAjwMAAAAA&#10;" strokecolor="black [3040]" strokeweight="2pt"/>
                <w10:anchorlock/>
              </v:group>
            </w:pict>
          </mc:Fallback>
        </mc:AlternateContent>
      </w:r>
    </w:p>
    <w:p w:rsidR="00597E1C" w:rsidRPr="00E34015" w:rsidRDefault="005F6791" w:rsidP="009209D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3. </w:t>
      </w:r>
      <w:r w:rsidR="00D72AC2" w:rsidRPr="00E34015">
        <w:rPr>
          <w:sz w:val="24"/>
          <w:szCs w:val="24"/>
        </w:rPr>
        <w:t>В сказочном саду росли фруктовые деревья, на них росли яблоки, груши, сливы и абрикосы. Змей Горыныч посчитал, что на каждом дереве выросло одно и то же количество плодов. Когда урожай собрали</w:t>
      </w:r>
      <w:r w:rsidR="009209DA">
        <w:rPr>
          <w:sz w:val="24"/>
          <w:szCs w:val="24"/>
        </w:rPr>
        <w:t>,</w:t>
      </w:r>
      <w:r w:rsidR="00D72AC2" w:rsidRPr="00E34015">
        <w:rPr>
          <w:sz w:val="24"/>
          <w:szCs w:val="24"/>
        </w:rPr>
        <w:t xml:space="preserve"> выяснилось, что выросло 1</w:t>
      </w:r>
      <w:r w:rsidR="00103BB9">
        <w:rPr>
          <w:sz w:val="24"/>
          <w:szCs w:val="24"/>
        </w:rPr>
        <w:t>40</w:t>
      </w:r>
      <w:r w:rsidR="00D72AC2" w:rsidRPr="00E34015">
        <w:rPr>
          <w:sz w:val="24"/>
          <w:szCs w:val="24"/>
        </w:rPr>
        <w:t xml:space="preserve">8 яблок, </w:t>
      </w:r>
      <w:r w:rsidR="00103BB9">
        <w:rPr>
          <w:sz w:val="24"/>
          <w:szCs w:val="24"/>
        </w:rPr>
        <w:t>2176</w:t>
      </w:r>
      <w:r w:rsidR="00D72AC2" w:rsidRPr="00E34015">
        <w:rPr>
          <w:sz w:val="24"/>
          <w:szCs w:val="24"/>
        </w:rPr>
        <w:t xml:space="preserve"> груш, </w:t>
      </w:r>
      <w:r w:rsidR="00103BB9">
        <w:rPr>
          <w:sz w:val="24"/>
          <w:szCs w:val="24"/>
        </w:rPr>
        <w:t>2432</w:t>
      </w:r>
      <w:r w:rsidR="00D72AC2" w:rsidRPr="00E34015">
        <w:rPr>
          <w:sz w:val="24"/>
          <w:szCs w:val="24"/>
        </w:rPr>
        <w:t xml:space="preserve"> сливы и </w:t>
      </w:r>
      <w:r w:rsidR="00103BB9">
        <w:rPr>
          <w:sz w:val="24"/>
          <w:szCs w:val="24"/>
        </w:rPr>
        <w:t>1664</w:t>
      </w:r>
      <w:r w:rsidR="00D72AC2" w:rsidRPr="00E34015">
        <w:rPr>
          <w:sz w:val="24"/>
          <w:szCs w:val="24"/>
        </w:rPr>
        <w:t xml:space="preserve"> абрикоса. Сколько деревьев каждого ви</w:t>
      </w:r>
      <w:r w:rsidR="00750028" w:rsidRPr="00E34015">
        <w:rPr>
          <w:sz w:val="24"/>
          <w:szCs w:val="24"/>
        </w:rPr>
        <w:t>да росло в саду у Змея Горыныча</w:t>
      </w:r>
      <w:r w:rsidR="00103BB9">
        <w:rPr>
          <w:sz w:val="24"/>
          <w:szCs w:val="24"/>
        </w:rPr>
        <w:t>, если известно, что число деревьев каждого вида нечетное</w:t>
      </w:r>
      <w:r w:rsidR="00750028" w:rsidRPr="00E34015">
        <w:rPr>
          <w:sz w:val="24"/>
          <w:szCs w:val="24"/>
        </w:rPr>
        <w:t>?</w:t>
      </w:r>
    </w:p>
    <w:p w:rsidR="0046242E" w:rsidRPr="00E34015" w:rsidRDefault="005F6791" w:rsidP="009209DA">
      <w:pPr>
        <w:rPr>
          <w:sz w:val="24"/>
          <w:szCs w:val="24"/>
        </w:rPr>
      </w:pPr>
      <w:r>
        <w:rPr>
          <w:sz w:val="24"/>
          <w:szCs w:val="24"/>
        </w:rPr>
        <w:t xml:space="preserve">4. </w:t>
      </w:r>
      <w:r w:rsidR="009209DA" w:rsidRPr="00E34015">
        <w:rPr>
          <w:sz w:val="24"/>
          <w:szCs w:val="24"/>
        </w:rPr>
        <w:t xml:space="preserve">Решите уравнение </w:t>
      </w:r>
      <w:r w:rsidR="009209DA" w:rsidRPr="00E34015">
        <w:rPr>
          <w:position w:val="-14"/>
          <w:sz w:val="24"/>
          <w:szCs w:val="24"/>
        </w:rPr>
        <w:object w:dxaOrig="464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2.15pt;height:20.15pt" o:ole="">
            <v:imagedata r:id="rId5" o:title=""/>
          </v:shape>
          <o:OLEObject Type="Embed" ProgID="Equation.DSMT4" ShapeID="_x0000_i1025" DrawAspect="Content" ObjectID="_1583989810" r:id="rId6"/>
        </w:object>
      </w:r>
      <w:r w:rsidR="009209DA" w:rsidRPr="00E34015">
        <w:rPr>
          <w:sz w:val="24"/>
          <w:szCs w:val="24"/>
        </w:rPr>
        <w:t>.</w:t>
      </w:r>
    </w:p>
    <w:p w:rsidR="00F94635" w:rsidRPr="00E34015" w:rsidRDefault="005F6791" w:rsidP="009209DA">
      <w:pPr>
        <w:jc w:val="both"/>
        <w:rPr>
          <w:sz w:val="24"/>
          <w:szCs w:val="24"/>
        </w:rPr>
      </w:pPr>
      <w:r>
        <w:rPr>
          <w:sz w:val="24"/>
          <w:szCs w:val="24"/>
        </w:rPr>
        <w:t xml:space="preserve">6. </w:t>
      </w:r>
      <w:r w:rsidR="00F94635" w:rsidRPr="00E34015">
        <w:rPr>
          <w:sz w:val="24"/>
          <w:szCs w:val="24"/>
        </w:rPr>
        <w:t xml:space="preserve">В лесу живут 70 белок. </w:t>
      </w:r>
      <w:proofErr w:type="gramStart"/>
      <w:r w:rsidR="00F94635" w:rsidRPr="00E34015">
        <w:rPr>
          <w:sz w:val="24"/>
          <w:szCs w:val="24"/>
        </w:rPr>
        <w:t>Среди них есть серые и рыжие.</w:t>
      </w:r>
      <w:proofErr w:type="gramEnd"/>
      <w:r w:rsidR="00F94635" w:rsidRPr="00E34015">
        <w:rPr>
          <w:sz w:val="24"/>
          <w:szCs w:val="24"/>
        </w:rPr>
        <w:t xml:space="preserve"> </w:t>
      </w:r>
      <w:r w:rsidR="00E34015" w:rsidRPr="00E34015">
        <w:rPr>
          <w:sz w:val="24"/>
          <w:szCs w:val="24"/>
        </w:rPr>
        <w:t xml:space="preserve">Известно следующее. По крайней </w:t>
      </w:r>
      <w:proofErr w:type="gramStart"/>
      <w:r w:rsidR="00E34015" w:rsidRPr="00E34015">
        <w:rPr>
          <w:sz w:val="24"/>
          <w:szCs w:val="24"/>
        </w:rPr>
        <w:t>мере</w:t>
      </w:r>
      <w:proofErr w:type="gramEnd"/>
      <w:r w:rsidR="00E34015" w:rsidRPr="00E34015">
        <w:rPr>
          <w:sz w:val="24"/>
          <w:szCs w:val="24"/>
        </w:rPr>
        <w:t xml:space="preserve"> одна белка серая. Из каждой произвольно выбранной пары </w:t>
      </w:r>
      <w:proofErr w:type="gramStart"/>
      <w:r w:rsidR="00E34015" w:rsidRPr="00E34015">
        <w:rPr>
          <w:sz w:val="24"/>
          <w:szCs w:val="24"/>
        </w:rPr>
        <w:t>белок</w:t>
      </w:r>
      <w:proofErr w:type="gramEnd"/>
      <w:r w:rsidR="00E34015" w:rsidRPr="00E34015">
        <w:rPr>
          <w:sz w:val="24"/>
          <w:szCs w:val="24"/>
        </w:rPr>
        <w:t xml:space="preserve"> по крайней мере одна рыжая. Сколько в лесу рыжих белок и сколько серых?</w:t>
      </w:r>
    </w:p>
    <w:p w:rsidR="00D72AC2" w:rsidRDefault="005F6791">
      <w:pPr>
        <w:rPr>
          <w:sz w:val="24"/>
          <w:szCs w:val="24"/>
        </w:rPr>
      </w:pPr>
      <w:r>
        <w:rPr>
          <w:sz w:val="24"/>
          <w:szCs w:val="24"/>
        </w:rPr>
        <w:t xml:space="preserve">7. </w:t>
      </w:r>
      <w:r w:rsidR="009D4599" w:rsidRPr="00E34015">
        <w:rPr>
          <w:sz w:val="24"/>
          <w:szCs w:val="24"/>
        </w:rPr>
        <w:t>Мастеру поручил</w:t>
      </w:r>
      <w:r w:rsidR="009209DA">
        <w:rPr>
          <w:sz w:val="24"/>
          <w:szCs w:val="24"/>
        </w:rPr>
        <w:t>и восстановить старинный паркет,</w:t>
      </w:r>
      <w:r w:rsidR="009D4599" w:rsidRPr="00E34015">
        <w:rPr>
          <w:sz w:val="24"/>
          <w:szCs w:val="24"/>
        </w:rPr>
        <w:t xml:space="preserve"> </w:t>
      </w:r>
      <w:r w:rsidR="009209DA">
        <w:rPr>
          <w:sz w:val="24"/>
          <w:szCs w:val="24"/>
        </w:rPr>
        <w:t>который</w:t>
      </w:r>
      <w:r w:rsidR="009D4599" w:rsidRPr="00E34015">
        <w:rPr>
          <w:sz w:val="24"/>
          <w:szCs w:val="24"/>
        </w:rPr>
        <w:t xml:space="preserve"> имеет две оси симметрии. Помогите мастеру восстановить паркет. </w:t>
      </w:r>
    </w:p>
    <w:p w:rsidR="002D4F78" w:rsidRPr="00E34015" w:rsidRDefault="002D4F78">
      <w:pPr>
        <w:rPr>
          <w:sz w:val="24"/>
          <w:szCs w:val="24"/>
        </w:rPr>
      </w:pPr>
    </w:p>
    <w:p w:rsidR="0046242E" w:rsidRPr="00E34015" w:rsidRDefault="00B7545D">
      <w:pPr>
        <w:rPr>
          <w:sz w:val="24"/>
          <w:szCs w:val="24"/>
        </w:rPr>
      </w:pPr>
      <w:r w:rsidRPr="00E34015">
        <w:rPr>
          <w:noProof/>
          <w:sz w:val="24"/>
          <w:szCs w:val="24"/>
          <w:lang w:eastAsia="ru-RU"/>
        </w:rPr>
        <mc:AlternateContent>
          <mc:Choice Requires="wpg">
            <w:drawing>
              <wp:inline distT="0" distB="0" distL="0" distR="0" wp14:anchorId="5EC65116" wp14:editId="79219C6B">
                <wp:extent cx="2927809" cy="2960569"/>
                <wp:effectExtent l="0" t="0" r="25400" b="11430"/>
                <wp:docPr id="309" name="Группа 30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927809" cy="2960569"/>
                          <a:chOff x="0" y="0"/>
                          <a:chExt cx="5715000" cy="5715000"/>
                        </a:xfrm>
                      </wpg:grpSpPr>
                      <wpg:grpSp>
                        <wpg:cNvPr id="93" name="Группа 93"/>
                        <wpg:cNvGrpSpPr/>
                        <wpg:grpSpPr>
                          <a:xfrm>
                            <a:off x="2857500" y="0"/>
                            <a:ext cx="2857500" cy="2857500"/>
                            <a:chOff x="0" y="0"/>
                            <a:chExt cx="5486400" cy="5476875"/>
                          </a:xfrm>
                        </wpg:grpSpPr>
                        <wpg:grpSp>
                          <wpg:cNvPr id="57" name="Группа 57"/>
                          <wpg:cNvGrpSpPr/>
                          <wpg:grpSpPr>
                            <a:xfrm>
                              <a:off x="0" y="0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51" name="Прямоугольник 51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2" name="Прямоугольник 52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3" name="Прямоугольник 53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4" name="Прямоугольник 54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5" name="Прямоугольник 55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56" name="Прямоугольник 56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58" name="Группа 58"/>
                          <wpg:cNvGrpSpPr/>
                          <wpg:grpSpPr>
                            <a:xfrm>
                              <a:off x="0" y="45624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59" name="Прямоугольник 59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0" name="Прямоугольник 60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1" name="Прямоугольник 61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2" name="Прямоугольник 62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3" name="Прямоугольник 63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4" name="Прямоугольник 64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65" name="Группа 65"/>
                          <wpg:cNvGrpSpPr/>
                          <wpg:grpSpPr>
                            <a:xfrm>
                              <a:off x="0" y="36480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66" name="Прямоугольник 66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7" name="Прямоугольник 67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8" name="Прямоугольник 68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69" name="Прямоугольник 69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0" name="Прямоугольник 70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1" name="Прямоугольник 71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2" name="Группа 72"/>
                          <wpg:cNvGrpSpPr/>
                          <wpg:grpSpPr>
                            <a:xfrm>
                              <a:off x="0" y="27336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73" name="Прямоугольник 73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4" name="Прямоугольник 74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5" name="Прямоугольник 75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6" name="Прямоугольник 76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7" name="Прямоугольник 77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78" name="Прямоугольник 78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79" name="Группа 79"/>
                          <wpg:cNvGrpSpPr/>
                          <wpg:grpSpPr>
                            <a:xfrm>
                              <a:off x="0" y="1819275"/>
                              <a:ext cx="5486400" cy="920752"/>
                              <a:chOff x="0" y="0"/>
                              <a:chExt cx="5486400" cy="920752"/>
                            </a:xfrm>
                          </wpg:grpSpPr>
                          <wps:wsp>
                            <wps:cNvPr id="80" name="Прямоугольник 80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1" name="Прямоугольник 81"/>
                            <wps:cNvSpPr/>
                            <wps:spPr>
                              <a:xfrm>
                                <a:off x="914400" y="6352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2" name="Прямоугольник 82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3" name="Прямоугольник 83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4" name="Прямоугольник 84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5" name="Прямоугольник 85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86" name="Группа 86"/>
                          <wpg:cNvGrpSpPr/>
                          <wpg:grpSpPr>
                            <a:xfrm>
                              <a:off x="0" y="9048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87" name="Прямоугольник 87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8" name="Прямоугольник 88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89" name="Прямоугольник 89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0" name="Прямоугольник 90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1" name="Прямоугольник 91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92" name="Прямоугольник 92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180" name="Группа 180"/>
                        <wpg:cNvGrpSpPr/>
                        <wpg:grpSpPr>
                          <a:xfrm rot="10800000">
                            <a:off x="0" y="2857500"/>
                            <a:ext cx="2857500" cy="2857500"/>
                            <a:chOff x="0" y="0"/>
                            <a:chExt cx="5486400" cy="5476875"/>
                          </a:xfrm>
                        </wpg:grpSpPr>
                        <wpg:grpSp>
                          <wpg:cNvPr id="181" name="Группа 181"/>
                          <wpg:cNvGrpSpPr/>
                          <wpg:grpSpPr>
                            <a:xfrm>
                              <a:off x="0" y="0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182" name="Прямоугольник 182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3" name="Прямоугольник 183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4" name="Прямоугольник 184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5" name="Прямоугольник 185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6" name="Прямоугольник 186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87" name="Прямоугольник 187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88" name="Группа 188"/>
                          <wpg:cNvGrpSpPr/>
                          <wpg:grpSpPr>
                            <a:xfrm>
                              <a:off x="0" y="45624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189" name="Прямоугольник 189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0" name="Прямоугольник 190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1" name="Прямоугольник 191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2" name="Прямоугольник 192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3" name="Прямоугольник 193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4" name="Прямоугольник 194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195" name="Группа 195"/>
                          <wpg:cNvGrpSpPr/>
                          <wpg:grpSpPr>
                            <a:xfrm>
                              <a:off x="0" y="36480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196" name="Прямоугольник 196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7" name="Прямоугольник 197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8" name="Прямоугольник 198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199" name="Прямоугольник 199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0" name="Прямоугольник 200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1" name="Прямоугольник 201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02" name="Группа 202"/>
                          <wpg:cNvGrpSpPr/>
                          <wpg:grpSpPr>
                            <a:xfrm>
                              <a:off x="0" y="27336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03" name="Прямоугольник 203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4" name="Прямоугольник 204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5" name="Прямоугольник 205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6" name="Прямоугольник 206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7" name="Прямоугольник 207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08" name="Прямоугольник 208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09" name="Группа 209"/>
                          <wpg:cNvGrpSpPr/>
                          <wpg:grpSpPr>
                            <a:xfrm>
                              <a:off x="0" y="1812923"/>
                              <a:ext cx="5486400" cy="920752"/>
                              <a:chOff x="0" y="-6352"/>
                              <a:chExt cx="5486400" cy="920752"/>
                            </a:xfrm>
                          </wpg:grpSpPr>
                          <wps:wsp>
                            <wps:cNvPr id="210" name="Прямоугольник 210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1" name="Прямоугольник 211"/>
                            <wps:cNvSpPr/>
                            <wps:spPr>
                              <a:xfrm>
                                <a:off x="914400" y="-6352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2" name="Прямоугольник 212"/>
                            <wps:cNvSpPr/>
                            <wps:spPr>
                              <a:xfrm>
                                <a:off x="1828800" y="-6352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3" name="Прямоугольник 213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4" name="Прямоугольник 214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5" name="Прямоугольник 215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16" name="Группа 216"/>
                          <wpg:cNvGrpSpPr/>
                          <wpg:grpSpPr>
                            <a:xfrm>
                              <a:off x="0" y="9048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17" name="Прямоугольник 217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8" name="Прямоугольник 218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19" name="Прямоугольник 219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0" name="Прямоугольник 220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1" name="Прямоугольник 221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2" name="Прямоугольник 222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223" name="Группа 223"/>
                        <wpg:cNvGrpSpPr/>
                        <wpg:grpSpPr>
                          <a:xfrm rot="16200000">
                            <a:off x="0" y="0"/>
                            <a:ext cx="2857500" cy="2857500"/>
                            <a:chOff x="0" y="0"/>
                            <a:chExt cx="5486400" cy="5476875"/>
                          </a:xfrm>
                        </wpg:grpSpPr>
                        <wpg:grpSp>
                          <wpg:cNvPr id="224" name="Группа 224"/>
                          <wpg:cNvGrpSpPr/>
                          <wpg:grpSpPr>
                            <a:xfrm>
                              <a:off x="0" y="0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25" name="Прямоугольник 225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6" name="Прямоугольник 226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7" name="Прямоугольник 227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8" name="Прямоугольник 228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29" name="Прямоугольник 229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0" name="Прямоугольник 230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31" name="Группа 231"/>
                          <wpg:cNvGrpSpPr/>
                          <wpg:grpSpPr>
                            <a:xfrm>
                              <a:off x="0" y="45624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32" name="Прямоугольник 232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3" name="Прямоугольник 233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4" name="Прямоугольник 234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5" name="Прямоугольник 235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6" name="Прямоугольник 236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37" name="Прямоугольник 237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38" name="Группа 238"/>
                          <wpg:cNvGrpSpPr/>
                          <wpg:grpSpPr>
                            <a:xfrm>
                              <a:off x="0" y="36480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39" name="Прямоугольник 239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0" name="Прямоугольник 240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1" name="Прямоугольник 241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2" name="Прямоугольник 242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3" name="Прямоугольник 243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4" name="Прямоугольник 244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45" name="Группа 245"/>
                          <wpg:cNvGrpSpPr/>
                          <wpg:grpSpPr>
                            <a:xfrm>
                              <a:off x="0" y="27336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46" name="Прямоугольник 246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7" name="Прямоугольник 247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8" name="Прямоугольник 248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49" name="Прямоугольник 249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0" name="Прямоугольник 250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1" name="Прямоугольник 251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52" name="Группа 252"/>
                          <wpg:cNvGrpSpPr/>
                          <wpg:grpSpPr>
                            <a:xfrm>
                              <a:off x="0" y="18192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53" name="Прямоугольник 253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4" name="Прямоугольник 254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5" name="Прямоугольник 255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6" name="Прямоугольник 256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7" name="Прямоугольник 257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58" name="Прямоугольник 258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59" name="Группа 259"/>
                          <wpg:cNvGrpSpPr/>
                          <wpg:grpSpPr>
                            <a:xfrm>
                              <a:off x="0" y="9048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60" name="Прямоугольник 260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1" name="Прямоугольник 261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2" name="Прямоугольник 262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3" name="Прямоугольник 263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4" name="Прямоугольник 264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5" name="Прямоугольник 265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  <wpg:grpSp>
                        <wpg:cNvPr id="266" name="Группа 266"/>
                        <wpg:cNvGrpSpPr/>
                        <wpg:grpSpPr>
                          <a:xfrm rot="5400000">
                            <a:off x="2857500" y="2857500"/>
                            <a:ext cx="2857500" cy="2857500"/>
                            <a:chOff x="0" y="0"/>
                            <a:chExt cx="5486400" cy="5476875"/>
                          </a:xfrm>
                        </wpg:grpSpPr>
                        <wpg:grpSp>
                          <wpg:cNvPr id="267" name="Группа 267"/>
                          <wpg:cNvGrpSpPr/>
                          <wpg:grpSpPr>
                            <a:xfrm>
                              <a:off x="0" y="0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68" name="Прямоугольник 268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69" name="Прямоугольник 269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0" name="Прямоугольник 270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1" name="Прямоугольник 271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2" name="Прямоугольник 272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3" name="Прямоугольник 273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74" name="Группа 274"/>
                          <wpg:cNvGrpSpPr/>
                          <wpg:grpSpPr>
                            <a:xfrm>
                              <a:off x="0" y="45624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75" name="Прямоугольник 275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6" name="Прямоугольник 276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7" name="Прямоугольник 277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8" name="Прямоугольник 278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79" name="Прямоугольник 279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0" name="Прямоугольник 280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81" name="Группа 281"/>
                          <wpg:cNvGrpSpPr/>
                          <wpg:grpSpPr>
                            <a:xfrm>
                              <a:off x="0" y="36480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82" name="Прямоугольник 282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3" name="Прямоугольник 283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4" name="Прямоугольник 284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5" name="Прямоугольник 285"/>
                            <wps:cNvSpPr/>
                            <wps:spPr>
                              <a:xfrm>
                                <a:off x="2749563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6" name="Прямоугольник 286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87" name="Прямоугольник 287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88" name="Группа 288"/>
                          <wpg:cNvGrpSpPr/>
                          <wpg:grpSpPr>
                            <a:xfrm>
                              <a:off x="0" y="27336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89" name="Прямоугольник 289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0" name="Прямоугольник 290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1" name="Прямоугольник 291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2" name="Прямоугольник 292"/>
                            <wps:cNvSpPr/>
                            <wps:spPr>
                              <a:xfrm>
                                <a:off x="2749563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3" name="Прямоугольник 293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4" name="Прямоугольник 294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295" name="Группа 295"/>
                          <wpg:cNvGrpSpPr/>
                          <wpg:grpSpPr>
                            <a:xfrm>
                              <a:off x="0" y="18192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296" name="Прямоугольник 296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7" name="Прямоугольник 297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8" name="Прямоугольник 298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299" name="Прямоугольник 299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0" name="Прямоугольник 300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1" name="Прямоугольник 301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g:grpSp>
                          <wpg:cNvPr id="302" name="Группа 302"/>
                          <wpg:cNvGrpSpPr/>
                          <wpg:grpSpPr>
                            <a:xfrm>
                              <a:off x="0" y="904875"/>
                              <a:ext cx="5486400" cy="914400"/>
                              <a:chOff x="0" y="0"/>
                              <a:chExt cx="5486400" cy="914400"/>
                            </a:xfrm>
                          </wpg:grpSpPr>
                          <wps:wsp>
                            <wps:cNvPr id="303" name="Прямоугольник 303"/>
                            <wps:cNvSpPr/>
                            <wps:spPr>
                              <a:xfrm>
                                <a:off x="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4" name="Прямоугольник 304"/>
                            <wps:cNvSpPr/>
                            <wps:spPr>
                              <a:xfrm>
                                <a:off x="9144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5" name="Прямоугольник 305"/>
                            <wps:cNvSpPr/>
                            <wps:spPr>
                              <a:xfrm>
                                <a:off x="18288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6" name="Прямоугольник 306"/>
                            <wps:cNvSpPr/>
                            <wps:spPr>
                              <a:xfrm>
                                <a:off x="27432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7" name="Прямоугольник 307"/>
                            <wps:cNvSpPr/>
                            <wps:spPr>
                              <a:xfrm>
                                <a:off x="36576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  <wps:wsp>
                            <wps:cNvPr id="308" name="Прямоугольник 308"/>
                            <wps:cNvSpPr/>
                            <wps:spPr>
                              <a:xfrm>
                                <a:off x="4572000" y="0"/>
                                <a:ext cx="914400" cy="914400"/>
                              </a:xfrm>
                              <a:prstGeom prst="rect">
                                <a:avLst/>
                              </a:prstGeom>
                              <a:noFill/>
                            </wps:spPr>
                            <wps:style>
                              <a:lnRef idx="2">
                                <a:schemeClr val="dk1"/>
                              </a:lnRef>
                              <a:fillRef idx="1">
                                <a:schemeClr val="lt1"/>
                              </a:fillRef>
                              <a:effectRef idx="0">
                                <a:schemeClr val="dk1"/>
                              </a:effectRef>
                              <a:fontRef idx="minor">
                                <a:schemeClr val="dk1"/>
                              </a:fontRef>
                            </wps:style>
    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</wpg:grpSp>
                    </wpg:wgp>
                  </a:graphicData>
                </a:graphic>
              </wp:inline>
            </w:drawing>
          </mc:Choice>
          <mc:Fallback>
            <w:pict>
              <v:group id="Группа 309" o:spid="_x0000_s1026" style="width:230.55pt;height:233.1pt;mso-position-horizontal-relative:char;mso-position-vertical-relative:line" coordsize="57150,571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">
                <v:group id="Группа 93" o:spid="_x0000_s1027" style="position:absolute;left:28575;width:28575;height:28575" coordsize="54864,547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cDxfN8QAAADbAAAA&#10;DwAAAAAAAAAAAAAAAACqAgAAZHJzL2Rvd25yZXYueG1sUEsFBgAAAAAEAAQA+gAAAJsDAAAAAA==&#10;">
                  <v:group id="Группа 57" o:spid="_x0000_s1028" style="position:absolute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PS+467FAAAA2wAA&#10;AA8AAAAAAAAAAAAAAAAAqgIAAGRycy9kb3ducmV2LnhtbFBLBQYAAAAABAAEAPoAAACcAwAAAAA=&#10;">
                    <v:rect id="Прямоугольник 51" o:spid="_x0000_s1029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PfxksEA&#10;AADbAAAADwAAAGRycy9kb3ducmV2LnhtbESPS4vCQBCE78L+h6EXvJmJiiLRUURY9nHy7bXJtEkw&#10;0xMyszH5944geCyq6itqsWpNKRqqXWFZwTCKQRCnVhecKTgevgYzEM4jaywtk4KOHKyWH70FJtre&#10;eUfN3mciQNglqCD3vkqkdGlOBl1kK+LgXW1t0AdZZ1LXeA9wU8pRHE+lwYLDQo4VbXJKb/t/o+DU&#10;/LL8c86PzuP19vuy6Wyx65Tqf7brOQhPrX+HX+0frWAyhOeX8APk8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Iz38ZLBAAAA2wAAAA8AAAAAAAAAAAAAAAAAmAIAAGRycy9kb3du&#10;cmV2LnhtbFBLBQYAAAAABAAEAPUAAACGAwAAAAA=&#10;" filled="f" strokecolor="black [3200]" strokeweight="2pt"/>
                    <v:rect id="Прямоугольник 52" o:spid="_x0000_s1030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CVv5cQA&#10;AADbAAAADwAAAGRycy9kb3ducmV2LnhtbESPS2vDMBCE74H8B7GB3mK5LgnFsRJCoPRxqtM2uS7W&#10;xja1VsZS/fj3USGQ4zAz3zDZbjSN6KlztWUFj1EMgriwuuZSwffXy/IZhPPIGhvLpGAiB7vtfJZh&#10;qu3AOfVHX4oAYZeigsr7NpXSFRUZdJFtiYN3sZ1BH2RXSt3hEOCmkUkcr6XBmsNChS0dKip+j39G&#10;wU//zvLDOZ+cnvafr+fDZOt8UuphMe43IDyN/h6+td+0glUC/1/CD5D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wlb+XEAAAA2wAAAA8AAAAAAAAAAAAAAAAAmAIAAGRycy9k&#10;b3ducmV2LnhtbFBLBQYAAAAABAAEAPUAAACJAwAAAAA=&#10;" filled="f" strokecolor="black [3200]" strokeweight="2pt"/>
                    <v:rect id="Прямоугольник 53" o:spid="_x0000_s1031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2nKfsIA&#10;AADbAAAADwAAAGRycy9kb3ducmV2LnhtbESPT4vCMBTE78J+h/CEvdlURZFqFBEWV0/+2/X6aN62&#10;ZZuX0sTafnsjCB6HmfkNs1i1phQN1a6wrGAYxSCIU6sLzhRczl+DGQjnkTWWlklBRw5Wy4/eAhNt&#10;73yk5uQzESDsElSQe18lUro0J4MushVx8P5sbdAHWWdS13gPcFPKURxPpcGCw0KOFW1ySv9PN6Pg&#10;p9mx3DvnR7/j9WF73XS2OHZKffbb9RyEp9a/w6/2t1YwGcPzS/g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acp+wgAAANsAAAAPAAAAAAAAAAAAAAAAAJgCAABkcnMvZG93&#10;bnJldi54bWxQSwUGAAAAAAQABAD1AAAAhwMAAAAA&#10;" filled="f" strokecolor="black [3200]" strokeweight="2pt"/>
                    <v:rect id="Прямоугольник 54" o:spid="_x0000_s1032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IBSCsQA&#10;AADbAAAADwAAAGRycy9kb3ducmV2LnhtbESPT2vCQBTE7wW/w/KE3uqmqYqkriIBsfZkbG2vj+xr&#10;Epp9G7Lb/Pn2XUHwOMzMb5j1djC16Kh1lWUFz7MIBHFudcWFgs+P/dMKhPPIGmvLpGAkB9vN5GGN&#10;ibY9Z9SdfSEChF2CCkrvm0RKl5dk0M1sQxy8H9sa9EG2hdQt9gFuahlH0VIarDgslNhQWlL+e/4z&#10;Ci7dkeW7cz7+etmdDt/paKtsVOpxOuxeQXga/D18a79pBYs5XL+EHy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AUgrEAAAA2wAAAA8AAAAAAAAAAAAAAAAAmAIAAGRycy9k&#10;b3ducmV2LnhtbFBLBQYAAAAABAAEAPUAAACJAwAAAAA=&#10;" filled="f" strokecolor="black [3200]" strokeweight="2pt"/>
                    <v:rect id="Прямоугольник 55" o:spid="_x0000_s1033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8z3kcQA&#10;AADbAAAADwAAAGRycy9kb3ducmV2LnhtbESPS2vDMBCE74X8B7GB3ho5Di7BiRKCITTtqUnzuC7W&#10;xjaxVsZS/fj3VaHQ4zAz3zDr7WBq0VHrKssK5rMIBHFudcWFgvPX/mUJwnlkjbVlUjCSg+1m8rTG&#10;VNuej9SdfCEChF2KCkrvm1RKl5dk0M1sQxy8u20N+iDbQuoW+wA3tYyj6FUarDgslNhQVlL+OH0b&#10;BZfuneWHcz6+Lnafb7dstNVxVOp5OuxWIDwN/j/81z5oBUkCv1/CD5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PM95HEAAAA2wAAAA8AAAAAAAAAAAAAAAAAmAIAAGRycy9k&#10;b3ducmV2LnhtbFBLBQYAAAAABAAEAPUAAACJAwAAAAA=&#10;" filled="f" strokecolor="black [3200]" strokeweight="2pt"/>
                    <v:rect id="Прямоугольник 56" o:spid="_x0000_s1034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x5p5sIA&#10;AADbAAAADwAAAGRycy9kb3ducmV2LnhtbESPT4vCMBTE78J+h/AEbzbVRZFqFBEWV0/+2/X6aN62&#10;ZZuX0sTafnsjCB6HmfkNs1i1phQN1a6wrGAUxSCIU6sLzhRczl/DGQjnkTWWlklBRw5Wy4/eAhNt&#10;73yk5uQzESDsElSQe18lUro0J4MushVx8P5sbdAHWWdS13gPcFPKcRxPpcGCw0KOFW1ySv9PN6Pg&#10;p9mx3Dvnx7+f68P2uulsceyUGvTb9RyEp9a/w6/2t1YwmcLzS/g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DHmnmwgAAANsAAAAPAAAAAAAAAAAAAAAAAJgCAABkcnMvZG93&#10;bnJldi54bWxQSwUGAAAAAAQABAD1AAAAhwMAAAAA&#10;" filled="f" strokecolor="black [3200]" strokeweight="2pt"/>
                  </v:group>
                  <v:group id="Группа 58" o:spid="_x0000_s1035" style="position:absolute;top:45624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hSF33MEAAADbAAAADwAA&#10;AAAAAAAAAAAAAACqAgAAZHJzL2Rvd25yZXYueG1sUEsFBgAAAAAEAAQA+gAAAJgDAAAAAA==&#10;">
                    <v:rect id="Прямоугольник 59" o:spid="_x0000_s1036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oH9lMQA&#10;AADbAAAADwAAAGRycy9kb3ducmV2LnhtbESPT2vCQBTE7wW/w/KE3uqmKYqmriIBsfZkbG2vj+xr&#10;Epp9G7Lb/Pn2XUHwOMzMb5j1djC16Kh1lWUFz7MIBHFudcWFgs+P/dMShPPIGmvLpGAkB9vN5GGN&#10;ibY9Z9SdfSEChF2CCkrvm0RKl5dk0M1sQxy8H9sa9EG2hdQt9gFuahlH0UIarDgslNhQWlL+e/4z&#10;Ci7dkeW7cz7+etmdDt/paKtsVOpxOuxeQXga/D18a79pBfMVXL+EHy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KB/ZTEAAAA2wAAAA8AAAAAAAAAAAAAAAAAmAIAAGRycy9k&#10;b3ducmV2LnhtbFBLBQYAAAAABAAEAPUAAACJAwAAAAA=&#10;" filled="f" strokecolor="black [3200]" strokeweight="2pt"/>
                    <v:rect id="Прямоугольник 60" o:spid="_x0000_s1037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deetL8A&#10;AADbAAAADwAAAGRycy9kb3ducmV2LnhtbERPy4rCMBTdC/MP4Q64s+koiFRjKcKg48rXjNtLc22L&#10;zU1pMrX9e7MQXB7Oe5X2phYdta6yrOArikEQ51ZXXCi4nL8nCxDOI2usLZOCgRyk64/RChNtH3yk&#10;7uQLEULYJaig9L5JpHR5SQZdZBviwN1sa9AH2BZSt/gI4aaW0zieS4MVh4YSG9qUlN9P/0bBb/fD&#10;cu+cn/7NssP2uhlsdRyUGn/22RKEp96/xS/3TiuYh/XhS/gBc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At1560vwAAANsAAAAPAAAAAAAAAAAAAAAAAJgCAABkcnMvZG93bnJl&#10;di54bWxQSwUGAAAAAAQABAD1AAAAhAMAAAAA&#10;" filled="f" strokecolor="black [3200]" strokeweight="2pt"/>
                    <v:rect id="Прямоугольник 61" o:spid="_x0000_s1038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s7L8MA&#10;AADbAAAADwAAAGRycy9kb3ducmV2LnhtbESPS2vDMBCE74H8B7GB3hLZKZjiRDYmENL21KSPXBdr&#10;a5taK2Opfvz7KhDocZiZb5h9PplWDNS7xrKCeBOBIC6tbrhS8PF+XD+BcB5ZY2uZFMzkIM+Wiz2m&#10;2o58puHiKxEg7FJUUHvfpVK6siaDbmM74uB9296gD7KvpO5xDHDTym0UJdJgw2Ghxo4ONZU/l1+j&#10;4HN4YfnqnN9+PRZvp+thts15VuphNRU7EJ4m/x++t5+1giSG25fwA2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ps7L8MAAADbAAAADwAAAAAAAAAAAAAAAACYAgAAZHJzL2Rv&#10;d25yZXYueG1sUEsFBgAAAAAEAAQA9QAAAIgDAAAAAA==&#10;" filled="f" strokecolor="black [3200]" strokeweight="2pt"/>
                    <v:rect id="Прямоугольник 62" o:spid="_x0000_s1039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kmlWMMA&#10;AADbAAAADwAAAGRycy9kb3ducmV2LnhtbESPS2vDMBCE74H+B7GF3mK5LpjiRgnBEJL2VOfRXhdr&#10;a5taK2Mpfvz7KhDocZiZb5jVZjKtGKh3jWUFz1EMgri0uuFKwfm0W76CcB5ZY2uZFMzkYLN+WKww&#10;03bkgoajr0SAsMtQQe19l0npypoMush2xMH7sb1BH2RfSd3jGOCmlUkcp9Jgw2Ghxo7ymsrf49Uo&#10;uAzvLD+c88nXy/Zz/53PtilmpZ4ep+0bCE+T/w/f2wetIE3g9iX8ALn+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kmlWMMAAADbAAAADwAAAAAAAAAAAAAAAACYAgAAZHJzL2Rv&#10;d25yZXYueG1sUEsFBgAAAAAEAAQA9QAAAIgDAAAAAA==&#10;" filled="f" strokecolor="black [3200]" strokeweight="2pt"/>
                    <v:rect id="Прямоугольник 63" o:spid="_x0000_s1040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hqyZ8IA&#10;AADbAAAADwAAAGRycy9kb3ducmV2LnhtbESPXWvCMBSG7wf+h3AE72aqQhnVKCLqZODAD/D20Byb&#10;YnNSksx2/34ZDHb58n48vItVbxvxJB9qxwom4wwEcel0zZWC62X3+gYiRGSNjWNS8E0BVsvBywIL&#10;7To+0fMcK5FGOBSowMTYFlKG0pDFMHYtcfLuzluMSfpKao9dGreNnGZZLi3WnAgGW9oYKh/nL5u4&#10;74+P6ubyzreHbbM7fmqz3x+VGg379RxEpD7+h//aB60gn8Hvl/QD5PIH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mGrJnwgAAANsAAAAPAAAAAAAAAAAAAAAAAJgCAABkcnMvZG93&#10;bnJldi54bWxQSwUGAAAAAAQABAD1AAAAhwMAAAAA&#10;" fillcolor="#5a5a5a [2109]" strokecolor="black [3200]" strokeweight="2pt"/>
                    <v:rect id="Прямоугольник 64" o:spid="_x0000_s1041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uyYt8IA&#10;AADbAAAADwAAAGRycy9kb3ducmV2LnhtbESPT4vCMBTE78J+h/AEbzbVFZFqFBEWV0/+2/X6aN62&#10;ZZuX0sTafnsjCB6HmfkNs1i1phQN1a6wrGAUxSCIU6sLzhRczl/DGQjnkTWWlklBRw5Wy4/eAhNt&#10;73yk5uQzESDsElSQe18lUro0J4MushVx8P5sbdAHWWdS13gPcFPKcRxPpcGCw0KOFW1ySv9PN6Pg&#10;p9mx3Dvnx7+f68P2uulsceyUGvTb9RyEp9a/w6/2t1YwncDzS/g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S7Ji3wgAAANsAAAAPAAAAAAAAAAAAAAAAAJgCAABkcnMvZG93&#10;bnJldi54bWxQSwUGAAAAAAQABAD1AAAAhwMAAAAA&#10;" filled="f" strokecolor="black [3200]" strokeweight="2pt"/>
                  </v:group>
                  <v:group id="Группа 65" o:spid="_x0000_s1042" style="position:absolute;top:36480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VMEv/FAAAA2wAA&#10;AA8AAAAAAAAAAAAAAAAAqgIAAGRycy9kb3ducmV2LnhtbFBLBQYAAAAABAAEAPoAAACcAwAAAAA=&#10;">
                    <v:rect id="Прямоугольник 66" o:spid="_x0000_s1043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XKjW8MA&#10;AADbAAAADwAAAGRycy9kb3ducmV2LnhtbESPS2vDMBCE74H+B7GF3GK5LpjiRgnBENLmFOfRXhdr&#10;a5taK2Opfvz7qFDocZiZb5j1djKtGKh3jWUFT1EMgri0uuFKwfWyX72AcB5ZY2uZFMzkYLt5WKwx&#10;03bkgoazr0SAsMtQQe19l0npypoMush2xMH7sr1BH2RfSd3jGOCmlUkcp9Jgw2Ghxo7ymsrv849R&#10;cBveWR6d88nH8+50+Mxn2xSzUsvHafcKwtPk/8N/7TetIE3h90v4AXJz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XKjW8MAAADbAAAADwAAAAAAAAAAAAAAAACYAgAAZHJzL2Rv&#10;d25yZXYueG1sUEsFBgAAAAAEAAQA9QAAAIgDAAAAAA==&#10;" filled="f" strokecolor="black [3200]" strokeweight="2pt"/>
                    <v:rect id="Прямоугольник 67" o:spid="_x0000_s1044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j4GwMQA&#10;AADbAAAADwAAAGRycy9kb3ducmV2LnhtbESPS2vDMBCE74X8B7GB3ho5DrjBiRKCITTtqUnzuC7W&#10;xjaxVsZS/fj3VaHQ4zAz3zDr7WBq0VHrKssK5rMIBHFudcWFgvPX/mUJwnlkjbVlUjCSg+1m8rTG&#10;VNuej9SdfCEChF2KCkrvm1RKl5dk0M1sQxy8u20N+iDbQuoW+wA3tYyjKJEGKw4LJTaUlZQ/Tt9G&#10;waV7Z/nhnI+vi93n2y0bbXUclXqeDrsVCE+D/w//tQ9aQfIKv1/CD5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+BsDEAAAA2wAAAA8AAAAAAAAAAAAAAAAAmAIAAGRycy9k&#10;b3ducmV2LnhtbFBLBQYAAAAABAAEAPUAAACJAwAAAAA=&#10;" filled="f" strokecolor="black [3200]" strokeweight="2pt"/>
                    <v:rect id="Прямоугольник 68" o:spid="_x0000_s1045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6GSsr8A&#10;AADbAAAADwAAAGRycy9kb3ducmV2LnhtbERPy4rCMBTdC/MP4Q64s+koiFRjKcKg48rXjNtLc22L&#10;zU1pMrX9e7MQXB7Oe5X2phYdta6yrOArikEQ51ZXXCi4nL8nCxDOI2usLZOCgRyk64/RChNtH3yk&#10;7uQLEULYJaig9L5JpHR5SQZdZBviwN1sa9AH2BZSt/gI4aaW0zieS4MVh4YSG9qUlN9P/0bBb/fD&#10;cu+cn/7NssP2uhlsdRyUGn/22RKEp96/xS/3TiuYh7HhS/gBcv0E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ToZKyvwAAANsAAAAPAAAAAAAAAAAAAAAAAJgCAABkcnMvZG93bnJl&#10;di54bWxQSwUGAAAAAAQABAD1AAAAhAMAAAAA&#10;" filled="f" strokecolor="black [3200]" strokeweight="2pt"/>
                    <v:rect id="Прямоугольник 69" o:spid="_x0000_s1046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O03KcQA&#10;AADbAAAADwAAAGRycy9kb3ducmV2LnhtbESPS2vDMBCE74X8B7GB3ho5DpjGiRKCITTtqUnzuC7W&#10;xjaxVsZS/fj3VaHQ4zAz3zDr7WBq0VHrKssK5rMIBHFudcWFgvPX/uUVhPPIGmvLpGAkB9vN5GmN&#10;qbY9H6k7+UIECLsUFZTeN6mULi/JoJvZhjh4d9sa9EG2hdQt9gFuahlHUSINVhwWSmwoKyl/nL6N&#10;gkv3zvLDOR9fF7vPt1s22uo4KvU8HXYrEJ4G/x/+ax+0gmQJv1/CD5Cb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ztNynEAAAA2wAAAA8AAAAAAAAAAAAAAAAAmAIAAGRycy9k&#10;b3ducmV2LnhtbFBLBQYAAAAABAAEAPUAAACJAwAAAAA=&#10;" filled="f" strokecolor="black [3200]" strokeweight="2pt"/>
                    <v:rect id="Прямоугольник 70" o:spid="_x0000_s1047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A4IacAA&#10;AADbAAAADwAAAGRycy9kb3ducmV2LnhtbERPy4rCMBTdC/MP4Q6403QUVDpNRYRh1JXVeWwvzZ22&#10;THNTmtjH35uF4PJw3sl2MLXoqHWVZQVv8wgEcW51xYWCr+vHbAPCeWSNtWVSMJKDbfoySTDWtueM&#10;uosvRAhhF6OC0vsmltLlJRl0c9sQB+7PtgZ9gG0hdYt9CDe1XETRShqsODSU2NC+pPz/cjMKvrsj&#10;y5NzfvGz3J0/f/ejrbJRqenrsHsH4WnwT/HDfdAK1mF9+BJ+gEz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qA4IacAAAADbAAAADwAAAAAAAAAAAAAAAACYAgAAZHJzL2Rvd25y&#10;ZXYueG1sUEsFBgAAAAAEAAQA9QAAAIUDAAAAAA==&#10;" filled="f" strokecolor="black [3200]" strokeweight="2pt"/>
                    <v:rect id="Прямоугольник 71" o:spid="_x0000_s1048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F0fVsMA&#10;AADbAAAADwAAAGRycy9kb3ducmV2LnhtbESPX2vCMBTF3wW/Q7jC3jTVByfVtIyhTgSFOWGvl+au&#10;KTY3Jcls9+3NYLDHw/nz42zKwbbiTj40jhXMZxkI4srphmsF14/ddAUiRGSNrWNS8EMBymI82mCu&#10;Xc/vdL/EWqQRDjkqMDF2uZShMmQxzFxHnLwv5y3GJH0ttcc+jdtWLrJsKS02nAgGO3o1VN0u3zZx&#10;327H+tMte98dtu3udNZmvz8p9TQZXtYgIg3xP/zXPmgFz3P4/ZJ+gCwe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F0fVsMAAADbAAAADwAAAAAAAAAAAAAAAACYAgAAZHJzL2Rv&#10;d25yZXYueG1sUEsFBgAAAAAEAAQA9QAAAIgDAAAAAA==&#10;" fillcolor="#5a5a5a [2109]" strokecolor="black [3200]" strokeweight="2pt"/>
                  </v:group>
                  <v:group id="Группа 72" o:spid="_x0000_s1049" style="position:absolute;top:27336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r3wcVsQAAADbAAAA&#10;DwAAAAAAAAAAAAAAAACqAgAAZHJzL2Rvd25yZXYueG1sUEsFBgAAAAAEAAQA+gAAAJsDAAAAAA==&#10;">
                    <v:rect id="Прямоугольник 73" o:spid="_x0000_s1050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NyWHsIA&#10;AADbAAAADwAAAGRycy9kb3ducmV2LnhtbESPT4vCMBTE78J+h/CEvdlUBZVqFBEWV0/+2/X6aN62&#10;ZZuX0sTafnsjCB6HmfkNs1i1phQN1a6wrGAYxSCIU6sLzhRczl+DGQjnkTWWlklBRw5Wy4/eAhNt&#10;73yk5uQzESDsElSQe18lUro0J4MushVx8P5sbdAHWWdS13gPcFPKURxPpMGCw0KOFW1ySv9PN6Pg&#10;p9mx3DvnR7/j9WF73XS2OHZKffbb9RyEp9a/w6/2t1YwHcPzS/g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Y3JYewgAAANsAAAAPAAAAAAAAAAAAAAAAAJgCAABkcnMvZG93&#10;bnJldi54bWxQSwUGAAAAAAQABAD1AAAAhwMAAAAA&#10;" filled="f" strokecolor="black [3200]" strokeweight="2pt"/>
                    <v:rect id="Прямоугольник 74" o:spid="_x0000_s1051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zUOasQA&#10;AADbAAAADwAAAGRycy9kb3ducmV2LnhtbESPT2vCQBTE7wW/w/KE3uqmqaikriIBsfZkbG2vj+xr&#10;Epp9G7Lb/Pn2XUHwOMzMb5j1djC16Kh1lWUFz7MIBHFudcWFgs+P/dMKhPPIGmvLpGAkB9vN5GGN&#10;ibY9Z9SdfSEChF2CCkrvm0RKl5dk0M1sQxy8H9sa9EG2hdQt9gFuahlH0UIarDgslNhQWlL+e/4z&#10;Ci7dkeW7cz7+etmdDt/paKtsVOpxOuxeQXga/D18a79pBcs5XL+EHyA3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c1DmrEAAAA2wAAAA8AAAAAAAAAAAAAAAAAmAIAAGRycy9k&#10;b3ducmV2LnhtbFBLBQYAAAAABAAEAPUAAACJAwAAAAA=&#10;" filled="f" strokecolor="black [3200]" strokeweight="2pt"/>
                    <v:rect id="Прямоугольник 75" o:spid="_x0000_s1052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Hmr8cQA&#10;AADbAAAADwAAAGRycy9kb3ducmV2LnhtbESPS2vDMBCE74X8B7GB3hq5LnngRgnBENL0FKdNe12s&#10;rW1qrYyl+vHvq0Agx2FmvmHW28HUoqPWVZYVPM8iEMS51RUXCj4/9k8rEM4ja6wtk4KRHGw3k4c1&#10;Jtr2nFF39oUIEHYJKii9bxIpXV6SQTezDXHwfmxr0AfZFlK32Ae4qWUcRQtpsOKwUGJDaUn57/nP&#10;KLh0R5bvzvn462V3Onyno62yUanH6bB7BeFp8Pfwrf2mFSzncP0SfoDc/A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h5q/HEAAAA2wAAAA8AAAAAAAAAAAAAAAAAmAIAAGRycy9k&#10;b3ducmV2LnhtbFBLBQYAAAAABAAEAPUAAACJAwAAAAA=&#10;" filled="f" strokecolor="black [3200]" strokeweight="2pt"/>
                    <v:rect id="Прямоугольник 76" o:spid="_x0000_s1053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7SHIsMA&#10;AADbAAAADwAAAGRycy9kb3ducmV2LnhtbESPS2sCMRSF9wX/Q7iCu5rRxbSMRhFRKwULPsDtZXKd&#10;DE5uhiR1xn/fFApdHs7j48yXvW3Eg3yoHSuYjDMQxKXTNVcKLuft6zuIEJE1No5JwZMCLBeDlzkW&#10;2nV8pMcpViKNcChQgYmxLaQMpSGLYexa4uTdnLcYk/SV1B67NG4bOc2yXFqsOREMtrQ2VN5P3zZx&#10;P+6f1dXlnW/3m2Z7+NJmtzsoNRr2qxmISH38D/+191rBWw6/X9IPkIsf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7SHIsMAAADbAAAADwAAAAAAAAAAAAAAAACYAgAAZHJzL2Rv&#10;d25yZXYueG1sUEsFBgAAAAAEAAQA9QAAAIgDAAAAAA==&#10;" fillcolor="#5a5a5a [2109]" strokecolor="black [3200]" strokeweight="2pt"/>
                    <v:rect id="Прямоугольник 77" o:spid="_x0000_s1054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+eQHcIA&#10;AADbAAAADwAAAGRycy9kb3ducmV2LnhtbESPT4vCMBTE78J+h/AEbzbVBZVqFBEWV0/+2/X6aN62&#10;ZZuX0sTafnsjCB6HmfkNs1i1phQN1a6wrGAUxSCIU6sLzhRczl/DGQjnkTWWlklBRw5Wy4/eAhNt&#10;73yk5uQzESDsElSQe18lUro0J4MushVx8P5sbdAHWWdS13gPcFPKcRxPpMGCw0KOFW1ySv9PN6Pg&#10;p9mx3Dvnx7+f68P2uulsceyUGvTb9RyEp9a/w6/2t1YwncLzS/g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n55AdwgAAANsAAAAPAAAAAAAAAAAAAAAAAJgCAABkcnMvZG93&#10;bnJldi54bWxQSwUGAAAAAAQABAD1AAAAhwMAAAAA&#10;" filled="f" strokecolor="black [3200]" strokeweight="2pt"/>
                    <v:rect id="Прямоугольник 78" o:spid="_x0000_s1055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ngEb8AA&#10;AADbAAAADwAAAGRycy9kb3ducmV2LnhtbERPy4rCMBTdC/MP4Q6403QUVDpNRYRh1JXVeWwvzZ22&#10;THNTmtjH35uF4PJw3sl2MLXoqHWVZQVv8wgEcW51xYWCr+vHbAPCeWSNtWVSMJKDbfoySTDWtueM&#10;uosvRAhhF6OC0vsmltLlJRl0c9sQB+7PtgZ9gG0hdYt9CDe1XETRShqsODSU2NC+pPz/cjMKvrsj&#10;y5NzfvGz3J0/f/ejrbJRqenrsHsH4WnwT/HDfdAK1mFs+BJ+gEz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ngEb8AAAADbAAAADwAAAAAAAAAAAAAAAACYAgAAZHJzL2Rvd25y&#10;ZXYueG1sUEsFBgAAAAAEAAQA9QAAAIUDAAAAAA==&#10;" filled="f" strokecolor="black [3200]" strokeweight="2pt"/>
                  </v:group>
                  <v:group id="Группа 79" o:spid="_x0000_s1056" style="position:absolute;top:18192;width:54864;height:9208" coordsize="54864,9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h2I4nxgAAANsA&#10;AAAPAAAAAAAAAAAAAAAAAKoCAABkcnMvZG93bnJldi54bWxQSwUGAAAAAAQABAD6AAAAnQMAAAAA&#10;">
                    <v:rect id="Прямоугольник 80" o:spid="_x0000_s1057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sTK6sAA&#10;AADbAAAADwAAAGRycy9kb3ducmV2LnhtbERPTWsCMRC9F/ofwgi91aw9iKxGkVKtFCx0FbwOm3Gz&#10;uJksSepu/33nUOjx8b5Xm9F36k4xtYENzKYFKOI62JYbA+fT7nkBKmVki11gMvBDCTbrx4cVljYM&#10;/EX3KjdKQjiVaMDl3Jdap9qRxzQNPbFw1xA9ZoGx0TbiIOG+0y9FMdceW5YGhz29Oqpv1beX3vfb&#10;R3MJ8yH2h7dud/y0br8/GvM0GbdLUJnG/C/+cx+sgYWsly/yA/T6F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JsTK6sAAAADbAAAADwAAAAAAAAAAAAAAAACYAgAAZHJzL2Rvd25y&#10;ZXYueG1sUEsFBgAAAAAEAAQA9QAAAIUDAAAAAA==&#10;" fillcolor="#5a5a5a [2109]" strokecolor="black [3200]" strokeweight="2pt"/>
                    <v:rect id="Прямоугольник 81" o:spid="_x0000_s1058" style="position:absolute;left:9144;top:63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pfd1cMA&#10;AADbAAAADwAAAGRycy9kb3ducmV2LnhtbESPzWrDMBCE74W8g9hAb43sFEpwIhsTCGl7qpO0uS7W&#10;1ja1VsZS/fP2VSGQ4zAz3zC7bDKtGKh3jWUF8SoCQVxa3XCl4HI+PG1AOI+ssbVMCmZykKWLhx0m&#10;2o5c0HDylQgQdgkqqL3vEildWZNBt7IdcfC+bW/QB9lXUvc4Brhp5TqKXqTBhsNCjR3tayp/Tr9G&#10;wefwxvLdOb/+es4/jtf9bJtiVupxOeVbEJ4mfw/f2q9awSaG/y/hB8j0D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pfd1cMAAADbAAAADwAAAAAAAAAAAAAAAACYAgAAZHJzL2Rv&#10;d25yZXYueG1sUEsFBgAAAAAEAAQA9QAAAIgDAAAAAA==&#10;" filled="f" strokecolor="black [3200]" strokeweight="2pt"/>
                    <v:rect id="Прямоугольник 82" o:spid="_x0000_s1059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kVDosEA&#10;AADbAAAADwAAAGRycy9kb3ducmV2LnhtbESPT4vCMBTE74LfITzBm6ZWWKQaRQRx9eR/r4/m2Rab&#10;l9Jka/vtzcLCHoeZ+Q2zWLWmFA3VrrCsYDKOQBCnVhecKbhetqMZCOeRNZaWSUFHDlbLfm+BibZv&#10;PlFz9pkIEHYJKsi9rxIpXZqTQTe2FXHwnrY26IOsM6lrfAe4KWUcRV/SYMFhIceKNjmlr/OPUXBr&#10;9iwPzvn4Pl0fd49NZ4tTp9Rw0K7nIDy1/j/81/7WCmYx/H4JP0Au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AJFQ6LBAAAA2wAAAA8AAAAAAAAAAAAAAAAAmAIAAGRycy9kb3du&#10;cmV2LnhtbFBLBQYAAAAABAAEAPUAAACGAwAAAAA=&#10;" filled="f" strokecolor="black [3200]" strokeweight="2pt"/>
                    <v:rect id="Прямоугольник 83" o:spid="_x0000_s1060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QnmOcMA&#10;AADbAAAADwAAAGRycy9kb3ducmV2LnhtbESPT4vCMBTE7wt+h/AEb2uqgpRqlFKQ3fWk3T9eH83b&#10;tmzzUppsbb+9EQSPw8z8htnuB9OInjpXW1awmEcgiAuray4VfH0eXmMQziNrbCyTgpEc7HeTly0m&#10;2l75TH3uSxEg7BJUUHnfJlK6oiKDbm5b4uD92s6gD7Irpe7wGuCmkcsoWkuDNYeFClvKKir+8n+j&#10;4Lv/YHl0zi9/Vunp7ZKNtj6PSs2mQ7oB4Wnwz/Cj/a4VxCu4fwk/QO5u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QnmOcMAAADbAAAADwAAAAAAAAAAAAAAAACYAgAAZHJzL2Rv&#10;d25yZXYueG1sUEsFBgAAAAAEAAQA9QAAAIgDAAAAAA==&#10;" filled="f" strokecolor="black [3200]" strokeweight="2pt"/>
                    <v:rect id="Прямоугольник 84" o:spid="_x0000_s1061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uB+TcIA&#10;AADbAAAADwAAAGRycy9kb3ducmV2LnhtbESPS4vCQBCE74L/YWjBm07UZZHoKCKIj5O6Pq5Npk2C&#10;mZ6QGWPy73eEhT0WVfUVNV82phA1VS63rGA0jEAQJ1bnnCq4/GwGUxDOI2ssLJOClhwsF93OHGNt&#10;33yi+uxTESDsYlSQeV/GUrokI4NuaEvi4D1sZdAHWaVSV/gOcFPIcRR9S4M5h4UMS1pnlDzPL6Pg&#10;Wu9ZHpzz49tkddze163NT61S/V6zmoHw1Pj/8F97pxVMv+DzJfwAu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i4H5NwgAAANsAAAAPAAAAAAAAAAAAAAAAAJgCAABkcnMvZG93&#10;bnJldi54bWxQSwUGAAAAAAQABAD1AAAAhwMAAAAA&#10;" filled="f" strokecolor="black [3200]" strokeweight="2pt"/>
                    <v:rect id="Прямоугольник 85" o:spid="_x0000_s1062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zb1sIA&#10;AADbAAAADwAAAGRycy9kb3ducmV2LnhtbESPS4vCQBCE74L/YWjBm05UdpHoKCKIj5O6Pq5Npk2C&#10;mZ6QGWPy73eEhT0WVfUVNV82phA1VS63rGA0jEAQJ1bnnCq4/GwGUxDOI2ssLJOClhwsF93OHGNt&#10;33yi+uxTESDsYlSQeV/GUrokI4NuaEvi4D1sZdAHWaVSV/gOcFPIcRR9S4M5h4UMS1pnlDzPL6Pg&#10;Wu9ZHpzz49tkddze163NT61S/V6zmoHw1Pj/8F97pxVMv+DzJfwAu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NrNvWwgAAANsAAAAPAAAAAAAAAAAAAAAAAJgCAABkcnMvZG93&#10;bnJldi54bWxQSwUGAAAAAAQABAD1AAAAhwMAAAAA&#10;" filled="f" strokecolor="black [3200]" strokeweight="2pt"/>
                  </v:group>
                  <v:group id="Группа 86" o:spid="_x0000_s1063" style="position:absolute;top:9048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5ZJqcsQAAADbAAAA&#10;DwAAAAAAAAAAAAAAAACqAgAAZHJzL2Rvd25yZXYueG1sUEsFBgAAAAAEAAQA+gAAAJsDAAAAAA==&#10;">
                    <v:rect id="Прямоугольник 87" o:spid="_x0000_s1064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LgOsIA&#10;AADbAAAADwAAAGRycy9kb3ducmV2LnhtbESPS4vCQBCE74L/YWjBm05U2JXoKCKIj5O6Pq5Npk2C&#10;mZ6QGWPy73eEhT0WVfUVNV82phA1VS63rGA0jEAQJ1bnnCq4/GwGUxDOI2ssLJOClhwsF93OHGNt&#10;33yi+uxTESDsYlSQeV/GUrokI4NuaEvi4D1sZdAHWaVSV/gOcFPIcRR9SYM5h4UMS1pnlDzPL6Pg&#10;Wu9ZHpzz49tkddze163NT61S/V6zmoHw1Pj/8F97pxVMv+HzJfwAufg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SMuA6wgAAANsAAAAPAAAAAAAAAAAAAAAAAJgCAABkcnMvZG93&#10;bnJldi54bWxQSwUGAAAAAAQABAD1AAAAhwMAAAAA&#10;" filled="f" strokecolor="black [3200]" strokeweight="2pt"/>
                    <v:rect id="Прямоугольник 88" o:spid="_x0000_s1065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610SMAA&#10;AADbAAAADwAAAGRycy9kb3ducmV2LnhtbERPy2qDQBTdB/oPwy1kl4w1EIJ1FBFK0qyS9LW9OLcq&#10;de6IMzX695lFIMvDeaf5ZDox0uBaywpe1hEI4srqlmsFnx9vqx0I55E1dpZJwUwO8uxpkWKi7ZXP&#10;NF58LUIIuwQVNN73iZSuasigW9ueOHC/djDoAxxqqQe8hnDTyTiKttJgy6GhwZ7Khqq/y79R8DW+&#10;szw65+PvTXHa/5Szbc+zUsvnqXgF4WnyD/HdfdAKdmFs+BJ+gMxu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610SMAAAADbAAAADwAAAAAAAAAAAAAAAACYAgAAZHJzL2Rvd25y&#10;ZXYueG1sUEsFBgAAAAAEAAQA9QAAAIUDAAAAAA==&#10;" filled="f" strokecolor="black [3200]" strokeweight="2pt"/>
                    <v:rect id="Прямоугольник 89" o:spid="_x0000_s1066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OHR08IA&#10;AADbAAAADwAAAGRycy9kb3ducmV2LnhtbESPT4vCMBTE78J+h/AEbzbVBdFqFBEWV0/+2/X6aN62&#10;ZZuX0sTafnsjCB6HmfkNs1i1phQN1a6wrGAUxSCIU6sLzhRczl/DKQjnkTWWlklBRw5Wy4/eAhNt&#10;73yk5uQzESDsElSQe18lUro0J4MushVx8P5sbdAHWWdS13gPcFPKcRxPpMGCw0KOFW1ySv9PN6Pg&#10;p9mx3Dvnx7+f68P2uulsceyUGvTb9RyEp9a/w6/2t1YwncHzS/gBcvk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M4dHTwgAAANsAAAAPAAAAAAAAAAAAAAAAAJgCAABkcnMvZG93&#10;bnJldi54bWxQSwUGAAAAAAQABAD1AAAAhwMAAAAA&#10;" filled="f" strokecolor="black [3200]" strokeweight="2pt"/>
                    <v:rect id="Прямоугольник 90" o:spid="_x0000_s1067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ALuk8AA&#10;AADbAAAADwAAAGRycy9kb3ducmV2LnhtbERPy4rCMBTdC/MP4Q6403QURDtNRYRh1JXVeWwvzZ22&#10;THNTmtjH35uF4PJw3sl2MLXoqHWVZQVv8wgEcW51xYWCr+vHbA3CeWSNtWVSMJKDbfoySTDWtueM&#10;uosvRAhhF6OC0vsmltLlJRl0c9sQB+7PtgZ9gG0hdYt9CDe1XETRShqsODSU2NC+pPz/cjMKvrsj&#10;y5NzfvGz3J0/f/ejrbJRqenrsHsH4WnwT/HDfdAKNmF9+BJ+gEz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ALuk8AAAADbAAAADwAAAAAAAAAAAAAAAACYAgAAZHJzL2Rvd25y&#10;ZXYueG1sUEsFBgAAAAAEAAQA9QAAAIUDAAAAAA==&#10;" filled="f" strokecolor="black [3200]" strokeweight="2pt"/>
                    <v:rect id="Прямоугольник 91" o:spid="_x0000_s1068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05LCMEA&#10;AADbAAAADwAAAGRycy9kb3ducmV2LnhtbESPS4vCQBCE78L+h6EXvJmJCqLRUURY9nHy7bXJtEkw&#10;0xMyszH5944geCyq6itqsWpNKRqqXWFZwTCKQRCnVhecKTgevgZTEM4jaywtk4KOHKyWH70FJtre&#10;eUfN3mciQNglqCD3vkqkdGlOBl1kK+LgXW1t0AdZZ1LXeA9wU8pRHE+kwYLDQo4VbXJKb/t/o+DU&#10;/LL8c86PzuP19vuy6Wyx65Tqf7brOQhPrX+HX+0frWA2hOeX8APk8g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HdOSwjBAAAA2wAAAA8AAAAAAAAAAAAAAAAAmAIAAGRycy9kb3du&#10;cmV2LnhtbFBLBQYAAAAABAAEAPUAAACGAwAAAAA=&#10;" filled="f" strokecolor="black [3200]" strokeweight="2pt"/>
                    <v:rect id="Прямоугольник 92" o:spid="_x0000_s1069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5zVf8QA&#10;AADbAAAADwAAAGRycy9kb3ducmV2LnhtbESPS2vDMBCE74H8B7GB3mK5LoTUsRJCoPRxqtM2uS7W&#10;xja1VsZS/fj3USGQ4zAz3zDZbjSN6KlztWUFj1EMgriwuuZSwffXy3INwnlkjY1lUjCRg912Pssw&#10;1XbgnPqjL0WAsEtRQeV9m0rpiooMusi2xMG72M6gD7Irpe5wCHDTyCSOV9JgzWGhwpYOFRW/xz+j&#10;4Kd/Z/nhnE9OT/vP1/NhsnU+KfWwGPcbEJ5Gfw/f2m9awXMC/1/CD5DbK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ec1X/EAAAA2wAAAA8AAAAAAAAAAAAAAAAAmAIAAGRycy9k&#10;b3ducmV2LnhtbFBLBQYAAAAABAAEAPUAAACJAwAAAAA=&#10;" filled="f" strokecolor="black [3200]" strokeweight="2pt"/>
                  </v:group>
                </v:group>
                <v:group id="Группа 180" o:spid="_x0000_s1070" style="position:absolute;top:28575;width:28575;height:28575;rotation:180" coordsize="54864,547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+RQ/jMQAAADcAAAA&#10;DwAAAAAAAAAAAAAAAACqAgAAZHJzL2Rvd25yZXYueG1sUEsFBgAAAAAEAAQA+gAAAJsDAAAAAA==&#10;">
                  <v:group id="Группа 181" o:spid="_x0000_s1071" style="position:absolute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">
                    <v:rect id="Прямоугольник 182" o:spid="_x0000_s1072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WySMMA&#10;AADcAAAADwAAAGRycy9kb3ducmV2LnhtbESPQYvCMBCF7wv+hzDC3tZUDyLVKIuoK4KCurDXoZlt&#10;is2kJNHWf28EwdsM78373swWna3FjXyoHCsYDjIQxIXTFZcKfs/rrwmIEJE11o5JwZ0CLOa9jxnm&#10;2rV8pNspliKFcMhRgYmxyaUMhSGLYeAa4qT9O28xptWXUntsU7it5SjLxtJixYlgsKGloeJyutrE&#10;/bnsyj83bn2zXdXr/UGbzWav1Ge/+56CiNTFt/l1vdWp/mQEz2fSBHL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OGWySMMAAADcAAAADwAAAAAAAAAAAAAAAACYAgAAZHJzL2Rv&#10;d25yZXYueG1sUEsFBgAAAAAEAAQA9QAAAIgDAAAAAA==&#10;" fillcolor="#5a5a5a [2109]" strokecolor="black [3200]" strokeweight="2pt"/>
                    <v:rect id="Прямоугольник 183" o:spid="_x0000_s1073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kX08UA&#10;AADcAAAADwAAAGRycy9kb3ducmV2LnhtbESP3WoCMRCF7wt9hzAF72q2CiJbo5RSfxAUXAu9HTbT&#10;zeJmsiTRXd/eCIJ3M5wz5zszW/S2ERfyoXas4GOYgSAuna65UvB7XL5PQYSIrLFxTAquFGAxf32Z&#10;Ya5dxwe6FLESKYRDjgpMjG0uZSgNWQxD1xIn7d95izGtvpLaY5fCbSNHWTaRFmtOBIMtfRsqT8XZ&#10;Ju76tK3+3KTz7eanWe722qxWO6UGb/3XJ4hIfXyaH9cbnepPx3B/Jk0g5zc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BXKRfTxQAAANwAAAAPAAAAAAAAAAAAAAAAAJgCAABkcnMv&#10;ZG93bnJldi54bWxQSwUGAAAAAAQABAD1AAAAigMAAAAA&#10;" fillcolor="#5a5a5a [2109]" strokecolor="black [3200]" strokeweight="2pt"/>
                    <v:rect id="Прямоугольник 184" o:spid="_x0000_s1074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wxiY+8AA&#10;AADcAAAADwAAAGRycy9kb3ducmV2LnhtbERPS4vCMBC+C/6HMII3TdVlkWoUEcTHSV0f16EZ22Iz&#10;KU2s7b/fCAt7m4/vOfNlYwpRU+VyywpGwwgEcWJ1zqmCy89mMAXhPLLGwjIpaMnBctHtzDHW9s0n&#10;qs8+FSGEXYwKMu/LWEqXZGTQDW1JHLiHrQz6AKtU6grfIdwUchxF39JgzqEhw5LWGSXP88souNZ7&#10;lgfn/Pg2WR2393Vr81OrVL/XrGYgPDX+X/zn3ukwf/oFn2fCBXLx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wxiY+8AAAADcAAAADwAAAAAAAAAAAAAAAACYAgAAZHJzL2Rvd25y&#10;ZXYueG1sUEsFBgAAAAAEAAQA9QAAAIUDAAAAAA==&#10;" filled="f" strokecolor="black [3200]" strokeweight="2pt"/>
                    <v:rect id="Прямоугольник 185" o:spid="_x0000_s1075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FQ9YMAA&#10;AADcAAAADwAAAGRycy9kb3ducmV2LnhtbERPS4vCMBC+C/6HMII3TVV2kWoUEcTHSV0f16EZ22Iz&#10;KU2s7b/fCAt7m4/vOfNlYwpRU+VyywpGwwgEcWJ1zqmCy89mMAXhPLLGwjIpaMnBctHtzDHW9s0n&#10;qs8+FSGEXYwKMu/LWEqXZGTQDW1JHLiHrQz6AKtU6grfIdwUchxF39JgzqEhw5LWGSXP88souNZ7&#10;lgfn/Pg2WR2393Vr81OrVL/XrGYgPDX+X/zn3ukwf/oFn2fCBXLx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FQ9YMAAAADcAAAADwAAAAAAAAAAAAAAAACYAgAAZHJzL2Rvd25y&#10;ZXYueG1sUEsFBgAAAAAEAAQA9QAAAIUDAAAAAA==&#10;" filled="f" strokecolor="black [3200]" strokeweight="2pt"/>
                    <v:rect id="Прямоугольник 186" o:spid="_x0000_s1076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IajF8EA&#10;AADcAAAADwAAAGRycy9kb3ducmV2LnhtbERPS2vCQBC+C/0Pywi96cYUgkRXEaFoezJq63XITpPQ&#10;7GzIbvP4911B8DYf33PW28HUoqPWVZYVLOYRCOLc6ooLBdfL+2wJwnlkjbVlUjCSg+3mZbLGVNue&#10;M+rOvhAhhF2KCkrvm1RKl5dk0M1tQxy4H9sa9AG2hdQt9iHc1DKOokQarDg0lNjQvqT89/xnFHx1&#10;Hyw/nfPx99vudLjtR1tlo1Kv02G3AuFp8E/xw33UYf4ygfsz4QK5+Qc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FyGoxfBAAAA3AAAAA8AAAAAAAAAAAAAAAAAmAIAAGRycy9kb3du&#10;cmV2LnhtbFBLBQYAAAAABAAEAPUAAACGAwAAAAA=&#10;" filled="f" strokecolor="black [3200]" strokeweight="2pt"/>
                    <v:rect id="Прямоугольник 187" o:spid="_x0000_s1077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8oGjMAA&#10;AADcAAAADwAAAGRycy9kb3ducmV2LnhtbERPS4vCMBC+C/6HMII3TVXYlWoUEcTHSV0f16EZ22Iz&#10;KU2s7b/fCAt7m4/vOfNlYwpRU+VyywpGwwgEcWJ1zqmCy89mMAXhPLLGwjIpaMnBctHtzDHW9s0n&#10;qs8+FSGEXYwKMu/LWEqXZGTQDW1JHLiHrQz6AKtU6grfIdwUchxFX9JgzqEhw5LWGSXP88souNZ7&#10;lgfn/Pg2WR2393Vr81OrVL/XrGYgPDX+X/zn3ukwf/oNn2fCBXLx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M8oGjMAAAADcAAAADwAAAAAAAAAAAAAAAACYAgAAZHJzL2Rvd25y&#10;ZXYueG1sUEsFBgAAAAAEAAQA9QAAAIUDAAAAAA==&#10;" filled="f" strokecolor="black [3200]" strokeweight="2pt"/>
                  </v:group>
                  <v:group id="Группа 188" o:spid="_x0000_s1078" style="position:absolute;top:45624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NhhlQDFAAAA3AAA&#10;AA8AAAAAAAAAAAAAAAAAqgIAAGRycy9kb3ducmV2LnhtbFBLBQYAAAAABAAEAPoAAACcAwAAAAA=&#10;">
                    <v:rect id="Прямоугольник 189" o:spid="_x0000_s1079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Rk3ZcIA&#10;AADcAAAADwAAAGRycy9kb3ducmV2LnhtbERPS2vCQBC+F/wPywi91Y0RikZXkYDU9lRTH9chOybB&#10;7GzIbvP4991Cobf5+J6z2Q2mFh21rrKsYD6LQBDnVldcKDh/HV6WIJxH1lhbJgUjOdhtJ08bTLTt&#10;+URd5gsRQtglqKD0vkmkdHlJBt3MNsSBu9vWoA+wLaRusQ/hppZxFL1KgxWHhhIbSkvKH9m3UXDp&#10;3ll+OOfj62L/+XZLR1udRqWep8N+DcLT4P/Ff+6jDvOXK/h9Jlwgtz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tGTdlwgAAANwAAAAPAAAAAAAAAAAAAAAAAJgCAABkcnMvZG93&#10;bnJldi54bWxQSwUGAAAAAAQABAD1AAAAhwMAAAAA&#10;" filled="f" strokecolor="black [3200]" strokeweight="2pt"/>
                    <v:rect id="Прямоугольник 190" o:spid="_x0000_s1080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foIJcQA&#10;AADcAAAADwAAAGRycy9kb3ducmV2LnhtbESPQWvCQBCF70L/wzKF3nRTC8VG1xCEUvVUbavXITsm&#10;odnZkF1j8u87h4K3Gd6b975ZZYNrVE9dqD0beJ4loIgLb2suDXx/vU8XoEJEtth4JgMjBcjWD5MV&#10;ptbf+ED9MZZKQjikaKCKsU21DkVFDsPMt8SiXXznMMraldp2eJNw1+h5krxqhzVLQ4UtbSoqfo9X&#10;Z+Cn37HehxDnp5f88+O8GX19GI15ehzyJahIQ7yb/6+3VvDfBF+ekQn0+g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Dn6CCXEAAAA3AAAAA8AAAAAAAAAAAAAAAAAmAIAAGRycy9k&#10;b3ducmV2LnhtbFBLBQYAAAAABAAEAPUAAACJAwAAAAA=&#10;" filled="f" strokecolor="black [3200]" strokeweight="2pt"/>
                    <v:rect id="Прямоугольник 191" o:spid="_x0000_s1081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atvsAA&#10;AADcAAAADwAAAGRycy9kb3ducmV2LnhtbERPS4vCMBC+C/6HMII3TVVY1moUEcTHSV0f16EZ22Iz&#10;KU2s7b/fCAt7m4/vOfNlYwpRU+VyywpGwwgEcWJ1zqmCy89m8A3CeWSNhWVS0JKD5aLbmWOs7ZtP&#10;VJ99KkIIuxgVZN6XsZQuycigG9qSOHAPWxn0AVap1BW+Q7gp5DiKvqTBnENDhiWtM0qe55dRcK33&#10;LA/O+fFtsjpu7+vW5qdWqX6vWc1AeGr8v/jPvdNh/nQEn2fCBXLxC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VratvsAAAADcAAAADwAAAAAAAAAAAAAAAACYAgAAZHJzL2Rvd25y&#10;ZXYueG1sUEsFBgAAAAAEAAQA9QAAAIUDAAAAAA==&#10;" filled="f" strokecolor="black [3200]" strokeweight="2pt"/>
                    <v:rect id="Прямоугольник 192" o:spid="_x0000_s1082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" fillcolor="#5a5a5a [2109]" strokecolor="black [3200]" strokeweight="2pt"/>
                    <v:rect id="Прямоугольник 193" o:spid="_x0000_s1083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iWUsEA&#10;AADcAAAADwAAAGRycy9kb3ducmV2LnhtbERPS4vCMBC+C/sfwgh7s6kKotUoIiyunnzteh2a2bZs&#10;MylNrO2/N4LgbT6+5yxWrSlFQ7UrLCsYRjEI4tTqgjMFl/PXYArCeWSNpWVS0JGD1fKjt8BE2zsf&#10;qTn5TIQQdgkqyL2vEildmpNBF9mKOHB/tjboA6wzqWu8h3BTylEcT6TBgkNDjhVtckr/Tzej4KfZ&#10;sdw750e/4/Vhe910tjh2Sn322/UchKfWv8Uv97cO82djeD4TLpDLB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MkollLBAAAA3AAAAA8AAAAAAAAAAAAAAAAAmAIAAGRycy9kb3du&#10;cmV2LnhtbFBLBQYAAAAABAAEAPUAAACGAwAAAAA=&#10;" filled="f" strokecolor="black [3200]" strokeweight="2pt"/>
                    <v:rect id="Прямоугольник 194" o:spid="_x0000_s1084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RkZesQA&#10;AADcAAAADwAAAGRycy9kb3ducmV2LnhtbESP3WoCMRCF7wt9hzAF72q2ItKuRiniHwUFreDtsBk3&#10;i5vJkkR3fftGEHo3wzlzvjOTWWdrcSMfKscKPvoZCOLC6YpLBcff5fsniBCRNdaOScGdAsymry8T&#10;zLVreU+3QyxFCuGQowITY5NLGQpDFkPfNcRJOztvMabVl1J7bFO4reUgy0bSYsWJYLChuaHicrja&#10;xF1ffsqTG7W+2Szq5XanzWq1Var31n2PQUTq4r/5eb3Rqf7XEB7PpAnk9A8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0ZGXrEAAAA3AAAAA8AAAAAAAAAAAAAAAAAmAIAAGRycy9k&#10;b3ducmV2LnhtbFBLBQYAAAAABAAEAPUAAACJAwAAAAA=&#10;" fillcolor="#5a5a5a [2109]" strokecolor="black [3200]" strokeweight="2pt"/>
                  </v:group>
                  <v:group id="Группа 195" o:spid="_x0000_s1085" style="position:absolute;top:36480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zuaxDwwAAANwAAAAP&#10;AAAAAAAAAAAAAAAAAKoCAABkcnMvZG93bnJldi54bWxQSwUGAAAAAAQABAD6AAAAmgMAAAAA&#10;">
                    <v:rect id="Прямоугольник 196" o:spid="_x0000_s1086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V81ysIA&#10;AADcAAAADwAAAGRycy9kb3ducmV2LnhtbERPTWvCQBC9C/0Pywi9mY0WRKOriFBse2pSW69DdpqE&#10;ZmfD7hqTf98tCL3N433Odj+YVvTkfGNZwTxJQRCXVjdcKTh/PM9WIHxA1thaJgUjedjvHiZbzLS9&#10;cU59ESoRQ9hnqKAOocuk9GVNBn1iO+LIfVtnMEToKqkd3mK4aeUiTZfSYMOxocaOjjWVP8XVKPjs&#10;X1m+eR8WX0+H99PlONomH5V6nA6HDYhAQ/gX390vOs5fL+HvmXiB3P0C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ZXzXKwgAAANwAAAAPAAAAAAAAAAAAAAAAAJgCAABkcnMvZG93&#10;bnJldi54bWxQSwUGAAAAAAQABAD1AAAAhwMAAAAA&#10;" filled="f" strokecolor="black [3200]" strokeweight="2pt"/>
                    <v:rect id="Прямоугольник 197" o:spid="_x0000_s1087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thOQUcAA&#10;AADcAAAADwAAAGRycy9kb3ducmV2LnhtbERPS4vCMBC+C/6HMII3TVXYXatRRBBdT+v7OjRjW2wm&#10;pYm1/fdmYWFv8/E9Z75sTCFqqlxuWcFoGIEgTqzOOVVwPm0GXyCcR9ZYWCYFLTlYLrqdOcbavvhA&#10;9dGnIoSwi1FB5n0ZS+mSjAy6oS2JA3e3lUEfYJVKXeErhJtCjqPoQxrMOTRkWNI6o+RxfBoFl/qb&#10;5d45P75OVj/b27q1+aFVqt9rVjMQnhr/L/5z73SYP/2E32fCBXLxBg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thOQUcAAAADcAAAADwAAAAAAAAAAAAAAAACYAgAAZHJzL2Rvd25y&#10;ZXYueG1sUEsFBgAAAAAEAAQA9QAAAIUDAAAAAA==&#10;" filled="f" strokecolor="black [3200]" strokeweight="2pt"/>
                    <v:rect id="Прямоугольник 198" o:spid="_x0000_s1088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FQTf8QA&#10;AADcAAAADwAAAGRycy9kb3ducmV2LnhtbESPTWsCMRCG74X+hzCF3mq2PUhdjSJSrRQUagWvw2bc&#10;LG4mS5K623/fOQjeZpj345nZYvCtulJMTWADr6MCFHEVbMO1gePP+uUdVMrIFtvAZOCPEizmjw8z&#10;LG3o+Zuuh1wrCeFUogGXc1dqnSpHHtModMRyO4foMcsaa20j9hLuW/1WFGPtsWFpcNjRylF1Ofx6&#10;6f28fNWnMO5jt/1o17u9dZvNzpjnp2E5BZVpyHfxzb21gj8RWnlGJtDzf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xUE3/EAAAA3AAAAA8AAAAAAAAAAAAAAAAAmAIAAGRycy9k&#10;b3ducmV2LnhtbFBLBQYAAAAABAAEAPUAAACJAwAAAAA=&#10;" fillcolor="#5a5a5a [2109]" strokecolor="black [3200]" strokeweight="2pt"/>
                    <v:rect id="Прямоугольник 199" o:spid="_x0000_s1089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xi25MQA&#10;AADcAAAADwAAAGRycy9kb3ducmV2LnhtbESPQWsCMRCF7wX/Qxiht5rVg9TVKKWolYJCt0Kvw2a6&#10;WdxMliS66783guBthvfmfW8Wq9424kI+1I4VjEcZCOLS6ZorBcffzds7iBCRNTaOScGVAqyWg5cF&#10;5tp1/EOXIlYihXDIUYGJsc2lDKUhi2HkWuKk/TtvMabVV1J77FK4beQky6bSYs2JYLClT0PlqTjb&#10;xP06fVd/btr5drduNvuDNtvtXqnXYf8xBxGpj0/z43qnU/3ZDO7PpAnk8gY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MYtuTEAAAA3AAAAA8AAAAAAAAAAAAAAAAAmAIAAGRycy9k&#10;b3ducmV2LnhtbFBLBQYAAAAABAAEAPUAAACJAwAAAAA=&#10;" fillcolor="#5a5a5a [2109]" strokecolor="black [3200]" strokeweight="2pt"/>
                    <v:rect id="Прямоугольник 200" o:spid="_x0000_s1090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tX83sIA&#10;AADcAAAADwAAAGRycy9kb3ducmV2LnhtbESPT4vCMBTE7wt+h/CEva2pLohU0yKC+Oek7qrXR/Ns&#10;i81LaWJtv71ZWPA4zMxvmEXamUq01LjSsoLxKAJBnFldcq7g92f9NQPhPLLGyjIp6MlBmgw+Fhhr&#10;++QjtSefiwBhF6OCwvs6ltJlBRl0I1sTB+9mG4M+yCaXusFngJtKTqJoKg2WHBYKrGlVUHY/PYyC&#10;c7tjuXfOTy7fy8PmuupteeyV+hx2yzkIT51/h//bW60gEOHvTDgCMnk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K1fzewgAAANwAAAAPAAAAAAAAAAAAAAAAAJgCAABkcnMvZG93&#10;bnJldi54bWxQSwUGAAAAAAQABAD1AAAAhwMAAAAA&#10;" filled="f" strokecolor="black [3200]" strokeweight="2pt"/>
                    <v:rect id="Прямоугольник 201" o:spid="_x0000_s1091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ZlZRcMA&#10;AADcAAAADwAAAGRycy9kb3ducmV2LnhtbESPzWrDMBCE74G+g9hCbokcB0JxLRsTKG16ym97Xayt&#10;bWqtjKU49ttXgUCPw8x8w6T5aFoxUO8aywpWywgEcWl1w5WC8+lt8QLCeWSNrWVSMJGDPHuapZho&#10;e+MDDUdfiQBhl6CC2vsukdKVNRl0S9sRB+/H9gZ9kH0ldY+3ADetjKNoIw02HBZq7GhbU/l7vBoF&#10;l2HH8tM5H3+ti/3793ayzWFSav48Fq8gPI3+P/xof2gFcbSC+5lwBGT2B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ZlZRcMAAADcAAAADwAAAAAAAAAAAAAAAACYAgAAZHJzL2Rv&#10;d25yZXYueG1sUEsFBgAAAAAEAAQA9QAAAIgDAAAAAA==&#10;" filled="f" strokecolor="black [3200]" strokeweight="2pt"/>
                  </v:group>
                  <v:group id="Группа 202" o:spid="_x0000_s1092" style="position:absolute;top:27336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Pf8DMxgAAANwA&#10;AAAPAAAAAAAAAAAAAAAAAKoCAABkcnMvZG93bnJldi54bWxQSwUGAAAAAAQABAD6AAAAnQMAAAAA&#10;">
                    <v:rect id="Прямоугольник 203" o:spid="_x0000_s1093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gdiqcIA&#10;AADcAAAADwAAAGRycy9kb3ducmV2LnhtbESPT4vCMBTE78J+h/AW9mZTK4h0jSKC6O7Jv+v10Tzb&#10;YvNSmljbb78RBI/DzPyGmS06U4mWGldaVjCKYhDEmdUl5wpOx/VwCsJ5ZI2VZVLQk4PF/GMww1Tb&#10;B++pPfhcBAi7FBUU3teplC4ryKCLbE0cvKttDPogm1zqBh8BbiqZxPFEGiw5LBRY06qg7Ha4GwXn&#10;9oflr3M++Rsvd5vLqrflvlfq67NbfoPw1Pl3+NXeagVJPIbnmXAE5Pwf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6B2KpwgAAANwAAAAPAAAAAAAAAAAAAAAAAJgCAABkcnMvZG93&#10;bnJldi54bWxQSwUGAAAAAAQABAD1AAAAhwMAAAAA&#10;" filled="f" strokecolor="black [3200]" strokeweight="2pt"/>
                    <v:rect id="Прямоугольник 204" o:spid="_x0000_s1094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e763cQA&#10;AADcAAAADwAAAGRycy9kb3ducmV2LnhtbESPS2vDMBCE74H8B7GB3mK5bgjFsRJCoPRxqtM2uS7W&#10;xja1VsZS/fj3USGQ4zAz3zDZbjSN6KlztWUFj1EMgriwuuZSwffXy/IZhPPIGhvLpGAiB7vtfJZh&#10;qu3AOfVHX4oAYZeigsr7NpXSFRUZdJFtiYN3sZ1BH2RXSt3hEOCmkUkcr6XBmsNChS0dKip+j39G&#10;wU//zvLDOZ+cnvafr+fDZOt8UuphMe43IDyN/h6+td+0giRewf+ZcATk9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Xu+t3EAAAA3AAAAA8AAAAAAAAAAAAAAAAAmAIAAGRycy9k&#10;b3ducmV2LnhtbFBLBQYAAAAABAAEAPUAAACJAwAAAAA=&#10;" filled="f" strokecolor="black [3200]" strokeweight="2pt"/>
                    <v:rect id="Прямоугольник 205" o:spid="_x0000_s1095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qJfRsQA&#10;AADcAAAADwAAAGRycy9kb3ducmV2LnhtbESPS2vDMBCE74H8B7GB3mK5LgnFsRJCoPRxqtM2uS7W&#10;xja1VsZS/fj3USGQ4zAz3zDZbjSN6KlztWUFj1EMgriwuuZSwffXy/IZhPPIGhvLpGAiB7vtfJZh&#10;qu3AOfVHX4oAYZeigsr7NpXSFRUZdJFtiYN3sZ1BH2RXSt3hEOCmkUkcr6XBmsNChS0dKip+j39G&#10;wU//zvLDOZ+cnvafr+fDZOt8UuphMe43IDyN/h6+td+0giRewf+ZcATk9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qiX0bEAAAA3AAAAA8AAAAAAAAAAAAAAAAAmAIAAGRycy9k&#10;b3ducmV2LnhtbFBLBQYAAAAABAAEAPUAAACJAwAAAAA=&#10;" filled="f" strokecolor="black [3200]" strokeweight="2pt"/>
                    <v:rect id="Прямоугольник 206" o:spid="_x0000_s1096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nDBMcIA&#10;AADcAAAADwAAAGRycy9kb3ducmV2LnhtbESPT4vCMBTE7wt+h/AEb2tqBZFqFBHE1ZP/vT6aZ1ts&#10;XkqTre23NwsLHoeZ+Q0zX7amFA3VrrCsYDSMQBCnVhecKbicN99TEM4jaywtk4KOHCwXva85Jtq+&#10;+EjNyWciQNglqCD3vkqkdGlOBt3QVsTBe9jaoA+yzqSu8RXgppRxFE2kwYLDQo4VrXNKn6dfo+Da&#10;7FjunfPxbbw6bO/rzhbHTqlBv13NQHhq/Sf83/7RCuJoAn9nwhGQizc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qcMExwgAAANwAAAAPAAAAAAAAAAAAAAAAAJgCAABkcnMvZG93&#10;bnJldi54bWxQSwUGAAAAAAQABAD1AAAAhwMAAAAA&#10;" filled="f" strokecolor="black [3200]" strokeweight="2pt"/>
                    <v:rect id="Прямоугольник 207" o:spid="_x0000_s1097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TxkqsQA&#10;AADcAAAADwAAAGRycy9kb3ducmV2LnhtbESPS2vDMBCE74H8B7GB3mK5LiTFsRJCoPRxqtM2uS7W&#10;xja1VsZS/fj3USGQ4zAz3zDZbjSN6KlztWUFj1EMgriwuuZSwffXy/IZhPPIGhvLpGAiB7vtfJZh&#10;qu3AOfVHX4oAYZeigsr7NpXSFRUZdJFtiYN3sZ1BH2RXSt3hEOCmkUkcr6TBmsNChS0dKip+j39G&#10;wU//zvLDOZ+cnvafr+fDZOt8UuphMe43IDyN/h6+td+0giRew/+ZcATk9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U8ZKrEAAAA3AAAAA8AAAAAAAAAAAAAAAAAmAIAAGRycy9k&#10;b3ducmV2LnhtbFBLBQYAAAAABAAEAPUAAACJAwAAAAA=&#10;" filled="f" strokecolor="black [3200]" strokeweight="2pt"/>
                    <v:rect id="Прямоугольник 208" o:spid="_x0000_s1098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KPw2MEA&#10;AADcAAAADwAAAGRycy9kb3ducmV2LnhtbERPy2rCQBTdC/7DcIXuzKQpiKQZRQTRdtVoW7eXzDUJ&#10;zdwJmTGPv+8sBJeH8862o2lET52rLSt4jWIQxIXVNZcKvi+H5RqE88gaG8ukYCIH2818lmGq7cA5&#10;9WdfihDCLkUFlfdtKqUrKjLoItsSB+5mO4M+wK6UusMhhJtGJnG8kgZrDg0VtrSvqPg7342Cn/6D&#10;5adzPvl9230dr/vJ1vmk1Mti3L2D8DT6p/jhPmkFSRzWhjPhCMjNPwA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Sj8NjBAAAA3AAAAA8AAAAAAAAAAAAAAAAAmAIAAGRycy9kb3du&#10;cmV2LnhtbFBLBQYAAAAABAAEAPUAAACGAwAAAAA=&#10;" filled="f" strokecolor="black [3200]" strokeweight="2pt"/>
                  </v:group>
                  <v:group id="Группа 209" o:spid="_x0000_s1099" style="position:absolute;top:18129;width:54864;height:9207" coordorigin=",-63" coordsize="54864,9207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B21K9xgAAANwA&#10;AAAPAAAAAAAAAAAAAAAAAKoCAABkcnMvZG93bnJldi54bWxQSwUGAAAAAAQABAD6AAAAnQMAAAAA&#10;">
                    <v:rect id="Прямоугольник 210" o:spid="_x0000_s1100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wxqA78A&#10;AADcAAAADwAAAGRycy9kb3ducmV2LnhtbERPy4rCMBTdD/gP4QruxtQKItUoIoiPlTqjbi/NtS02&#10;N6WJtf17sxBcHs57vmxNKRqqXWFZwWgYgSBOrS44U/D/t/mdgnAeWWNpmRR05GC56P3MMdH2xSdq&#10;zj4TIYRdggpy76tESpfmZNANbUUcuLutDfoA60zqGl8h3JQyjqKJNFhwaMixonVO6eP8NAouzZ7l&#10;wTkfX8er4/a27mxx6pQa9NvVDISn1n/FH/dOK4hHYX44E46AXL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PDGoDvwAAANwAAAAPAAAAAAAAAAAAAAAAAJgCAABkcnMvZG93bnJl&#10;di54bWxQSwUGAAAAAAQABAD1AAAAhAMAAAAA&#10;" filled="f" strokecolor="black [3200]" strokeweight="2pt"/>
                    <v:rect id="Прямоугольник 211" o:spid="_x0000_s1101" style="position:absolute;left:9144;top:-63;width:9144;height:9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EDPmMIA&#10;AADcAAAADwAAAGRycy9kb3ducmV2LnhtbESPQYvCMBSE78L+h/AEb5q2wiLVKCIsu3padVevj+bZ&#10;FpuX0sTa/nsjCB6HmfmGWaw6U4mWGldaVhBPIhDEmdUl5wr+jl/jGQjnkTVWlklBTw5Wy4/BAlNt&#10;77yn9uBzESDsUlRQeF+nUrqsIINuYmvi4F1sY9AH2eRSN3gPcFPJJIo+pcGSw0KBNW0Kyq6Hm1Hw&#10;325Z7pzzyWm6/v0+b3pb7nulRsNuPQfhqfPv8Kv9oxUkcQzPM+EIyOU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gQM+YwgAAANwAAAAPAAAAAAAAAAAAAAAAAJgCAABkcnMvZG93&#10;bnJldi54bWxQSwUGAAAAAAQABAD1AAAAhwMAAAAA&#10;" filled="f" strokecolor="black [3200]" strokeweight="2pt"/>
                    <v:rect id="Прямоугольник 212" o:spid="_x0000_s1102" style="position:absolute;left:18288;top:-63;width:9144;height:9143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JJR78MA&#10;AADcAAAADwAAAGRycy9kb3ducmV2LnhtbESPS4vCQBCE74L/YeiFvZmJWRCJjiKC+Dj53muT6U3C&#10;ZnpCZozJv3cWFjwWVfUVNV92phItNa60rGAcxSCIM6tLzhVcL5vRFITzyBory6SgJwfLxXAwx1Tb&#10;J5+oPftcBAi7FBUU3teplC4ryKCLbE0cvB/bGPRBNrnUDT4D3FQyieOJNFhyWCiwpnVB2e/5YRTc&#10;2j3Lg3M+uX+tjtvvdW/LU6/U50e3moHw1Pl3+L+90wqScQJ/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EJJR78MAAADcAAAADwAAAAAAAAAAAAAAAACYAgAAZHJzL2Rv&#10;d25yZXYueG1sUEsFBgAAAAAEAAQA9QAAAIgDAAAAAA==&#10;" filled="f" strokecolor="black [3200]" strokeweight="2pt"/>
                    <v:rect id="Прямоугольник 213" o:spid="_x0000_s1103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AbjKMMA&#10;AADcAAAADwAAAGRycy9kb3ducmV2LnhtbESPW2sCMRCF3wv+hzCCbzWrgpTVKCJqpWDBC/g6bMbN&#10;4mayJKm7/ntTKPTxcC4fZ77sbC0e5EPlWMFomIEgLpyuuFRwOW/fP0CEiKyxdkwKnhRguei9zTHX&#10;ruUjPU6xFGmEQ44KTIxNLmUoDFkMQ9cQJ+/mvMWYpC+l9timcVvLcZZNpcWKE8FgQ2tDxf30YxP3&#10;8/5VXt209c1+U28P39rsdgelBv1uNQMRqYv/4b/2XisYjybweyYdAb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ZAbjKMMAAADcAAAADwAAAAAAAAAAAAAAAACYAgAAZHJzL2Rv&#10;d25yZXYueG1sUEsFBgAAAAAEAAQA9QAAAIgDAAAAAA==&#10;" fillcolor="#5a5a5a [2109]" strokecolor="black [3200]" strokeweight="2pt"/>
                    <v:rect id="Прямоугольник 214" o:spid="_x0000_s1104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DdsAMQA&#10;AADcAAAADwAAAGRycy9kb3ducmV2LnhtbESPT2vCQBTE74V+h+UVvNWNUURSV5GAWD01qW2vj+xr&#10;Epp9G7Lb/Pn2bkHocZiZ3zDb/Wga0VPnassKFvMIBHFhdc2lguv78XkDwnlkjY1lUjCRg/3u8WGL&#10;ibYDZ9TnvhQBwi5BBZX3bSKlKyoy6Oa2JQ7et+0M+iC7UuoOhwA3jYyjaC0N1hwWKmwpraj4yX+N&#10;go/+zPLinI8/l4e301c62TqblJo9jYcXEJ5G/x++t1+1gnixgr8z4QjI3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PA3bADEAAAA3AAAAA8AAAAAAAAAAAAAAAAAmAIAAGRycy9k&#10;b3ducmV2LnhtbFBLBQYAAAAABAAEAPUAAACJAwAAAAA=&#10;" filled="f" strokecolor="black [3200]" strokeweight="2pt"/>
                    <v:rect id="Прямоугольник 215" o:spid="_x0000_s1105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3vJm8QA&#10;AADcAAAADwAAAGRycy9kb3ducmV2LnhtbESPT2vCQBTE74V+h+UVvNWNEUVSV5GAWD01qW2vj+xr&#10;Epp9G7Lb/Pn2bkHocZiZ3zDb/Wga0VPnassKFvMIBHFhdc2lguv78XkDwnlkjY1lUjCRg/3u8WGL&#10;ibYDZ9TnvhQBwi5BBZX3bSKlKyoy6Oa2JQ7et+0M+iC7UuoOhwA3jYyjaC0N1hwWKmwpraj4yX+N&#10;go/+zPLinI8/l4e301c62TqblJo9jYcXEJ5G/x++t1+1gnixgr8z4QjI3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97yZvEAAAA3AAAAA8AAAAAAAAAAAAAAAAAmAIAAGRycy9k&#10;b3ducmV2LnhtbFBLBQYAAAAABAAEAPUAAACJAwAAAAA=&#10;" filled="f" strokecolor="black [3200]" strokeweight="2pt"/>
                  </v:group>
                  <v:group id="Группа 216" o:spid="_x0000_s1106" style="position:absolute;top:9048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9Z1QEsQAAADcAAAA&#10;DwAAAAAAAAAAAAAAAACqAgAAZHJzL2Rvd25yZXYueG1sUEsFBgAAAAAEAAQA+gAAAJsDAAAAAA==&#10;">
                    <v:rect id="Прямоугольник 217" o:spid="_x0000_s1107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OXyd8QA&#10;AADcAAAADwAAAGRycy9kb3ducmV2LnhtbESPT2vCQBTE74V+h+UVvNWNEVRSV5GAWD01qW2vj+xr&#10;Epp9G7Lb/Pn2bkHocZiZ3zDb/Wga0VPnassKFvMIBHFhdc2lguv78XkDwnlkjY1lUjCRg/3u8WGL&#10;ibYDZ9TnvhQBwi5BBZX3bSKlKyoy6Oa2JQ7et+0M+iC7UuoOhwA3jYyjaCUN1hwWKmwpraj4yX+N&#10;go/+zPLinI8/l4e301c62TqblJo9jYcXEJ5G/x++t1+1gnixhr8z4QjI3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Dl8nfEAAAA3AAAAA8AAAAAAAAAAAAAAAAAmAIAAGRycy9k&#10;b3ducmV2LnhtbFBLBQYAAAAABAAEAPUAAACJAwAAAAA=&#10;" filled="f" strokecolor="black [3200]" strokeweight="2pt"/>
                    <v:rect id="Прямоугольник 218" o:spid="_x0000_s1108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XpmBb8A&#10;AADcAAAADwAAAGRycy9kb3ducmV2LnhtbERPy4rCMBTdD/gP4QruxtQKItUoIoiPlTqjbi/NtS02&#10;N6WJtf17sxBcHs57vmxNKRqqXWFZwWgYgSBOrS44U/D/t/mdgnAeWWNpmRR05GC56P3MMdH2xSdq&#10;zj4TIYRdggpy76tESpfmZNANbUUcuLutDfoA60zqGl8h3JQyjqKJNFhwaMixonVO6eP8NAouzZ7l&#10;wTkfX8er4/a27mxx6pQa9NvVDISn1n/FH/dOK4hHYW04E46AXL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xemYFvwAAANwAAAAPAAAAAAAAAAAAAAAAAJgCAABkcnMvZG93bnJl&#10;di54bWxQSwUGAAAAAAQABAD1AAAAhAMAAAAA&#10;" filled="f" strokecolor="black [3200]" strokeweight="2pt"/>
                    <v:rect id="Прямоугольник 219" o:spid="_x0000_s1109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jbDnsQA&#10;AADcAAAADwAAAGRycy9kb3ducmV2LnhtbESPT2vCQBTE74V+h+UVvNWNEURTV5GAWD01qW2vj+xr&#10;Epp9G7Lb/Pn2bkHocZiZ3zDb/Wga0VPnassKFvMIBHFhdc2lguv78XkNwnlkjY1lUjCRg/3u8WGL&#10;ibYDZ9TnvhQBwi5BBZX3bSKlKyoy6Oa2JQ7et+0M+iC7UuoOhwA3jYyjaCUN1hwWKmwpraj4yX+N&#10;go/+zPLinI8/l4e301c62TqblJo9jYcXEJ5G/x++t1+1gnixgb8z4QjI3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42w57EAAAA3AAAAA8AAAAAAAAAAAAAAAAAmAIAAGRycy9k&#10;b3ducmV2LnhtbFBLBQYAAAAABAAEAPUAAACJAwAAAAA=&#10;" filled="f" strokecolor="black [3200]" strokeweight="2pt"/>
                    <v:rect id="Прямоугольник 220" o:spid="_x0000_s1110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WCgvr4A&#10;AADcAAAADwAAAGRycy9kb3ducmV2LnhtbERPy4rCMBTdC/5DuMLsNLWCSDWKCKLOanxvL821LTY3&#10;pYm1/fvJQnB5OO/FqjWlaKh2hWUF41EEgji1uuBMweW8Hc5AOI+ssbRMCjpysFr2ewtMtH3zkZqT&#10;z0QIYZeggtz7KpHSpTkZdCNbEQfuYWuDPsA6k7rGdwg3pYyjaCoNFhwacqxok1P6PL2MgmtzYPnr&#10;nI9vk/Xf7r7pbHHslPoZtOs5CE+t/4o/7r1WEMdhfjgTjoBc/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EFgoL6+AAAA3AAAAA8AAAAAAAAAAAAAAAAAmAIAAGRycy9kb3ducmV2&#10;LnhtbFBLBQYAAAAABAAEAPUAAACDAwAAAAA=&#10;" filled="f" strokecolor="black [3200]" strokeweight="2pt"/>
                    <v:rect id="Прямоугольник 221" o:spid="_x0000_s1111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iwFJcMA&#10;AADcAAAADwAAAGRycy9kb3ducmV2LnhtbESPS4vCQBCE74L/YeiFvZmJWRCJjiKC+Dj53muT6U3C&#10;ZnpCZozJv3cWFjwWVfUVNV92phItNa60rGAcxSCIM6tLzhVcL5vRFITzyBory6SgJwfLxXAwx1Tb&#10;J5+oPftcBAi7FBUU3teplC4ryKCLbE0cvB/bGPRBNrnUDT4D3FQyieOJNFhyWCiwpnVB2e/5YRTc&#10;2j3Lg3M+uX+tjtvvdW/LU6/U50e3moHw1Pl3+L+90wqSZAx/Z8IRkIsX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LiwFJcMAAADcAAAADwAAAAAAAAAAAAAAAACYAgAAZHJzL2Rv&#10;d25yZXYueG1sUEsFBgAAAAAEAAQA9QAAAIgDAAAAAA==&#10;" filled="f" strokecolor="black [3200]" strokeweight="2pt"/>
                    <v:rect id="Прямоугольник 222" o:spid="_x0000_s1112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v6bUsMA&#10;AADcAAAADwAAAGRycy9kb3ducmV2LnhtbESPW4vCMBSE3xf8D+EIvm1TIyxSjSKCeHla3Yuvh+Zs&#10;W7Y5KU2s7b83Cws+DjPzDbNc97YWHbW+cqxhmqQgiHNnKi40fH7sXucgfEA2WDsmDQN5WK9GL0vM&#10;jLvzmbpLKESEsM9QQxlCk0np85Is+sQ1xNH7ca3FEGVbSNPiPcJtLVWavkmLFceFEhvalpT/Xm5W&#10;w1d3ZHnyPqjv2eZ9f90OrjoPWk/G/WYBIlAfnuH/9sFoUErB35l4BOTq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v6bUsMAAADcAAAADwAAAAAAAAAAAAAAAACYAgAAZHJzL2Rv&#10;d25yZXYueG1sUEsFBgAAAAAEAAQA9QAAAIgDAAAAAA==&#10;" filled="f" strokecolor="black [3200]" strokeweight="2pt"/>
                  </v:group>
                </v:group>
                <v:group id="Группа 223" o:spid="_x0000_s1113" style="position:absolute;width:28575;height:28575;rotation:-90" coordsize="54864,547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lBxNbxgAAANwA&#10;AAAPAAAAAAAAAAAAAAAAAKoCAABkcnMvZG93bnJldi54bWxQSwUGAAAAAAQABAD6AAAAnQMAAAAA&#10;">
                  <v:group id="Группа 224" o:spid="_x0000_s1114" style="position:absolute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KRvoUPFAAAA3AAA&#10;AA8AAAAAAAAAAAAAAAAAqgIAAGRycy9kb3ducmV2LnhtbFBLBQYAAAAABAAEAPoAAACcAwAAAAA=&#10;">
                    <v:rect id="Прямоугольник 225" o:spid="_x0000_s1115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RcDJsQA&#10;AADcAAAADwAAAGRycy9kb3ducmV2LnhtbESPS2vDMBCE74H8B7GB3mK5LgnFsRJCoPRxqtM2uS7W&#10;xja1VsZS/fj3USGQ4zAz3zDZbjSN6KlztWUFj1EMgriwuuZSwffXy/IZhPPIGhvLpGAiB7vtfJZh&#10;qu3AOfVHX4oAYZeigsr7NpXSFRUZdJFtiYN3sZ1BH2RXSt3hEOCmkUkcr6XBmsNChS0dKip+j39G&#10;wU//zvLDOZ+cnvafr+fDZOt8UuphMe43IDyN/h6+td+0giRZwf+ZcATk9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EXAybEAAAA3AAAAA8AAAAAAAAAAAAAAAAAmAIAAGRycy9k&#10;b3ducmV2LnhtbFBLBQYAAAAABAAEAPUAAACJAwAAAAA=&#10;" filled="f" strokecolor="black [3200]" strokeweight="2pt"/>
                    <v:rect id="Прямоугольник 226" o:spid="_x0000_s1116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cWdUcIA&#10;AADcAAAADwAAAGRycy9kb3ducmV2LnhtbESPS4vCQBCE7wv+h6EFb+tkI4hERxFBfJx877XJ9CZh&#10;Mz0hM8bk3zuC4LGoqq+o2aI1pWiodoVlBT/DCARxanXBmYLLef09AeE8ssbSMinoyMFi3vuaYaLt&#10;g4/UnHwmAoRdggpy76tESpfmZNANbUUcvD9bG/RB1pnUNT4C3JQyjqKxNFhwWMixolVO6f/pbhRc&#10;mx3LvXM+vo2Wh83vqrPFsVNq0G+XUxCeWv8Jv9tbrSCOx/A6E46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xZ1RwgAAANwAAAAPAAAAAAAAAAAAAAAAAJgCAABkcnMvZG93&#10;bnJldi54bWxQSwUGAAAAAAQABAD1AAAAhwMAAAAA&#10;" filled="f" strokecolor="black [3200]" strokeweight="2pt"/>
                    <v:rect id="Прямоугольник 227" o:spid="_x0000_s1117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ok4ysQA&#10;AADcAAAADwAAAGRycy9kb3ducmV2LnhtbESPS2vDMBCE74H8B7GB3mK5LiTFsRJCoPRxqtM2uS7W&#10;xja1VsZS/fj3USGQ4zAz3zDZbjSN6KlztWUFj1EMgriwuuZSwffXy/IZhPPIGhvLpGAiB7vtfJZh&#10;qu3AOfVHX4oAYZeigsr7NpXSFRUZdJFtiYN3sZ1BH2RXSt3hEOCmkUkcr6TBmsNChS0dKip+j39G&#10;wU//zvLDOZ+cnvafr+fDZOt8UuphMe43IDyN/h6+td+0giRZw/+ZcATk9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6JOMrEAAAA3AAAAA8AAAAAAAAAAAAAAAAAmAIAAGRycy9k&#10;b3ducmV2LnhtbFBLBQYAAAAABAAEAPUAAACJAwAAAAA=&#10;" filled="f" strokecolor="black [3200]" strokeweight="2pt"/>
                    <v:rect id="Прямоугольник 228" o:spid="_x0000_s1118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" filled="f" strokecolor="black [3200]" strokeweight="2pt"/>
                    <v:rect id="Прямоугольник 229" o:spid="_x0000_s1119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0FoJI8QA&#10;AADcAAAADwAAAGRycy9kb3ducmV2LnhtbESPS2vDMBCE74H8B7GB3mK5LoTUsRJCoPRxqtM2uS7W&#10;xja1VsZS/fj3USGQ4zAz3zDZbjSN6KlztWUFj1EMgriwuuZSwffXy3INwnlkjY1lUjCRg912Pssw&#10;1XbgnPqjL0WAsEtRQeV9m0rpiooMusi2xMG72M6gD7Irpe5wCHDTyCSOV9JgzWGhwpYOFRW/xz+j&#10;4Kd/Z/nhnE9OT/vP1/NhsnU+KfWwGPcbEJ5Gfw/f2m9aQZI8w/+ZcATk9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BaCSPEAAAA3AAAAA8AAAAAAAAAAAAAAAAAmAIAAGRycy9k&#10;b3ducmV2LnhtbFBLBQYAAAAABAAEAPUAAACJAwAAAAA=&#10;" filled="f" strokecolor="black [3200]" strokeweight="2pt"/>
                    <v:rect id="Прямоугольник 230" o:spid="_x0000_s1120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2EhP8EA&#10;AADcAAAADwAAAGRycy9kb3ducmV2LnhtbERPS2sCMRC+F/wPYYTearYWRLZGKaVaERR8QK/DZrpZ&#10;3EyWJHW3/945FHr8+N6L1eBbdaOYmsAGnicFKOIq2IZrA5fz+mkOKmVki21gMvBLCVbL0cMCSxt6&#10;PtLtlGslIZxKNOBy7kqtU+XIY5qEjli47xA9ZoGx1jZiL+G+1dOimGmPDUuDw47eHVXX04+X3s/r&#10;rv4Ksz522492vT9Yt9nsjXkcD2+voDIN+V/8595aA9MXmS9n5Ajo5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N9hIT/BAAAA3AAAAA8AAAAAAAAAAAAAAAAAmAIAAGRycy9kb3du&#10;cmV2LnhtbFBLBQYAAAAABAAEAPUAAACGAwAAAAA=&#10;" fillcolor="#5a5a5a [2109]" strokecolor="black [3200]" strokeweight="2pt"/>
                  </v:group>
                  <v:group id="Группа 231" o:spid="_x0000_s1121" style="position:absolute;top:45624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McGUBsQAAADcAAAA&#10;DwAAAAAAAAAAAAAAAACqAgAAZHJzL2Rvd25yZXYueG1sUEsFBgAAAAAEAAQA+gAAAJsDAAAAAA==&#10;">
                    <v:rect id="Прямоугольник 232" o:spid="_x0000_s1122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P8a08MA&#10;AADcAAAADwAAAGRycy9kb3ducmV2LnhtbESPX2vCMBTF3wd+h3AF32ZqBRnVKCLqZOBgTvD10lyb&#10;YnNTkszWb28Ggz0ezp8fZ7HqbSPu5EPtWMFknIEgLp2uuVJw/t69voEIEVlj45gUPCjAajl4WWCh&#10;XcdfdD/FSqQRDgUqMDG2hZShNGQxjF1LnLyr8xZjkr6S2mOXxm0j8yybSYs1J4LBljaGytvpxybu&#10;++2jurhZ59vDttkdP7XZ749KjYb9eg4iUh//w3/tg1aQT3P4PZOOgF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QP8a08MAAADcAAAADwAAAAAAAAAAAAAAAACYAgAAZHJzL2Rv&#10;d25yZXYueG1sUEsFBgAAAAAEAAQA9QAAAIgDAAAAAA==&#10;" fillcolor="#5a5a5a [2109]" strokecolor="black [3200]" strokeweight="2pt"/>
                    <v:rect id="Прямоугольник 233" o:spid="_x0000_s1123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GuoFMIA&#10;AADcAAAADwAAAGRycy9kb3ducmV2LnhtbESPT4vCMBTE7wt+h/AEb2tqC8tSjSKCqHta/18fzbMt&#10;Ni+libX99htB2OMwM79hZovOVKKlxpWWFUzGEQjizOqScwWn4/rzG4TzyBory6SgJweL+eBjhqm2&#10;T95Te/C5CBB2KSoovK9TKV1WkEE3tjVx8G62MeiDbHKpG3wGuKlkHEVf0mDJYaHAmlYFZffDwyg4&#10;tzuWP875+JIsfzfXVW/Lfa/UaNgtpyA8df4//G5vtYI4SeB1JhwBOf8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a6gUwgAAANwAAAAPAAAAAAAAAAAAAAAAAJgCAABkcnMvZG93&#10;bnJldi54bWxQSwUGAAAAAAQABAD1AAAAhwMAAAAA&#10;" filled="f" strokecolor="black [3200]" strokeweight="2pt"/>
                    <v:rect id="Прямоугольник 234" o:spid="_x0000_s1124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4IwYMQA&#10;AADcAAAADwAAAGRycy9kb3ducmV2LnhtbESPT2vCQBTE7wW/w/KE3urGpEiJrhICYttTtVWvj+xr&#10;Epp9G7Jr/nz7bkHocZiZ3zCb3Wga0VPnassKlosIBHFhdc2lgq/P/dMLCOeRNTaWScFEDnbb2cMG&#10;U20HPlJ/8qUIEHYpKqi8b1MpXVGRQbewLXHwvm1n0AfZlVJ3OAS4aWQcRStpsOawUGFLeUXFz+lm&#10;FJz7N5bvzvn4kmQfh2s+2fo4KfU4H7M1CE+j/w/f269aQZw8w9+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uCMGDEAAAA3AAAAA8AAAAAAAAAAAAAAAAAmAIAAGRycy9k&#10;b3ducmV2LnhtbFBLBQYAAAAABAAEAPUAAACJAwAAAAA=&#10;" filled="f" strokecolor="black [3200]" strokeweight="2pt"/>
                    <v:rect id="Прямоугольник 235" o:spid="_x0000_s1125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M6V+8QA&#10;AADcAAAADwAAAGRycy9kb3ducmV2LnhtbESPT2vCQBTE7wW/w/KE3urGhEqJrhICYttTtVWvj+xr&#10;Epp9G7Jr/nz7bkHocZiZ3zCb3Wga0VPnassKlosIBHFhdc2lgq/P/dMLCOeRNTaWScFEDnbb2cMG&#10;U20HPlJ/8qUIEHYpKqi8b1MpXVGRQbewLXHwvm1n0AfZlVJ3OAS4aWQcRStpsOawUGFLeUXFz+lm&#10;FJz7N5bvzvn4kmQfh2s+2fo4KfU4H7M1CE+j/w/f269aQZw8w9+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TOlfvEAAAA3AAAAA8AAAAAAAAAAAAAAAAAmAIAAGRycy9k&#10;b3ducmV2LnhtbFBLBQYAAAAABAAEAPUAAACJAwAAAAA=&#10;" filled="f" strokecolor="black [3200]" strokeweight="2pt"/>
                    <v:rect id="Прямоугольник 236" o:spid="_x0000_s1126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BwLjMQA&#10;AADcAAAADwAAAGRycy9kb3ducmV2LnhtbESPzWrDMBCE74W8g9hAb7UcB0xxo4QQCEl7qp20vS7W&#10;1ja1VsZS/fP2VSDQ4zAz3zCb3WRaMVDvGssKVlEMgri0uuFKwfVyfHoG4TyyxtYyKZjJwW67eNhg&#10;pu3IOQ2Fr0SAsMtQQe19l0npypoMush2xMH7tr1BH2RfSd3jGOCmlUkcp9Jgw2Ghxo4ONZU/xa9R&#10;8DG8snxzzief6/376esw2yaflXpcTvsXEJ4m/x++t89aQbJO4XYmHAG5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QcC4zEAAAA3AAAAA8AAAAAAAAAAAAAAAAAmAIAAGRycy9k&#10;b3ducmV2LnhtbFBLBQYAAAAABAAEAPUAAACJAwAAAAA=&#10;" filled="f" strokecolor="black [3200]" strokeweight="2pt"/>
                    <v:rect id="Прямоугольник 237" o:spid="_x0000_s1127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1CuF8QA&#10;AADcAAAADwAAAGRycy9kb3ducmV2LnhtbESPT2vCQBTE7wW/w/KE3urGBGqJrhICYttTtVWvj+xr&#10;Epp9G7Jr/nz7bkHocZiZ3zCb3Wga0VPnassKlosIBHFhdc2lgq/P/dMLCOeRNTaWScFEDnbb2cMG&#10;U20HPlJ/8qUIEHYpKqi8b1MpXVGRQbewLXHwvm1n0AfZlVJ3OAS4aWQcRc/SYM1hocKW8oqKn9PN&#10;KDj3byzfnfPxJck+Dtd8svVxUupxPmZrEJ5G/x++t1+1gjhZwd+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tQrhfEAAAA3AAAAA8AAAAAAAAAAAAAAAAAmAIAAGRycy9k&#10;b3ducmV2LnhtbFBLBQYAAAAABAAEAPUAAACJAwAAAAA=&#10;" filled="f" strokecolor="black [3200]" strokeweight="2pt"/>
                  </v:group>
                  <v:group id="Группа 238" o:spid="_x0000_s1128" style="position:absolute;top:36480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g+z2bwwAAANwAAAAP&#10;AAAAAAAAAAAAAAAAAKoCAABkcnMvZG93bnJldi54bWxQSwUGAAAAAAQABAD6AAAAmgMAAAAA&#10;">
                    <v:rect id="Прямоугольник 239" o:spid="_x0000_s1129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YOf/sQA&#10;AADcAAAADwAAAGRycy9kb3ducmV2LnhtbESPT2vCQBTE7wW/w/KE3urGBIqNrhICYttTtVWvj+xr&#10;Epp9G7Jr/nz7bkHocZiZ3zCb3Wga0VPnassKlosIBHFhdc2lgq/P/dMKhPPIGhvLpGAiB7vt7GGD&#10;qbYDH6k/+VIECLsUFVTet6mUrqjIoFvYljh437Yz6IPsSqk7HALcNDKOomdpsOawUGFLeUXFz+lm&#10;FJz7N5bvzvn4kmQfh2s+2fo4KfU4H7M1CE+j/w/f269aQZy8wN+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FWDn/7EAAAA3AAAAA8AAAAAAAAAAAAAAAAAmAIAAGRycy9k&#10;b3ducmV2LnhtbFBLBQYAAAAABAAEAPUAAACJAwAAAAA=&#10;" filled="f" strokecolor="black [3200]" strokeweight="2pt"/>
                    <v:rect id="Прямоугольник 240" o:spid="_x0000_s1130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L9FHsAA&#10;AADcAAAADwAAAGRycy9kb3ducmV2LnhtbERPy4rCMBTdC/5DuMLsNLUjMlSjiCA6s1LHx/bSXNti&#10;c1OaWNu/NwvB5eG858vWlKKh2hWWFYxHEQji1OqCMwWn/83wB4TzyBpLy6SgIwfLRb83x0TbJx+o&#10;OfpMhBB2CSrIva8SKV2ak0E3shVx4G62NugDrDOpa3yGcFPKOIqm0mDBoSHHitY5pffjwyg4N78s&#10;/5zz8eV7td9e150tDp1SX4N2NQPhqfUf8du90wriSZgfzoQj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nL9FHsAAAADcAAAADwAAAAAAAAAAAAAAAACYAgAAZHJzL2Rvd25y&#10;ZXYueG1sUEsFBgAAAAAEAAQA9QAAAIUDAAAAAA==&#10;" filled="f" strokecolor="black [3200]" strokeweight="2pt"/>
                    <v:rect id="Прямоугольник 241" o:spid="_x0000_s1131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Cv32cMA&#10;AADcAAAADwAAAGRycy9kb3ducmV2LnhtbESPW2sCMRCF3wv+hzCCbzWriJTVKCJqpWDBC/g6bMbN&#10;4mayJKm7/ntTKPTxcC4fZ77sbC0e5EPlWMFomIEgLpyuuFRwOW/fP0CEiKyxdkwKnhRguei9zTHX&#10;ruUjPU6xFGmEQ44KTIxNLmUoDFkMQ9cQJ+/mvMWYpC+l9timcVvLcZZNpcWKE8FgQ2tDxf30YxP3&#10;8/5VXt209c1+U28P39rsdgelBv1uNQMRqYv/4b/2XisYT0bweyYdAbl4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6Cv32cMAAADcAAAADwAAAAAAAAAAAAAAAACYAgAAZHJzL2Rv&#10;d25yZXYueG1sUEsFBgAAAAAEAAQA9QAAAIgDAAAAAA==&#10;" fillcolor="#5a5a5a [2109]" strokecolor="black [3200]" strokeweight="2pt"/>
                    <v:rect id="Прямоугольник 242" o:spid="_x0000_s1132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PlprsMA&#10;AADcAAAADwAAAGRycy9kb3ducmV2LnhtbESPX2vCMBTF3wd+h3AF32ZqERnVKCLqZOBgTvD10lyb&#10;YnNTkszWb28Ggz0ezp8fZ7HqbSPu5EPtWMFknIEgLp2uuVJw/t69voEIEVlj45gUPCjAajl4WWCh&#10;XcdfdD/FSqQRDgUqMDG2hZShNGQxjF1LnLyr8xZjkr6S2mOXxm0j8yybSYs1J4LBljaGytvpxybu&#10;++2jurhZ59vDttkdP7XZ749KjYb9eg4iUh//w3/tg1aQT3P4PZOOgFw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GPlprsMAAADcAAAADwAAAAAAAAAAAAAAAACYAgAAZHJzL2Rv&#10;d25yZXYueG1sUEsFBgAAAAAEAAQA9QAAAIgDAAAAAA==&#10;" fillcolor="#5a5a5a [2109]" strokecolor="black [3200]" strokeweight="2pt"/>
                    <v:rect id="Прямоугольник 243" o:spid="_x0000_s1133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G3bacQA&#10;AADcAAAADwAAAGRycy9kb3ducmV2LnhtbESPT2vCQBTE7wW/w/KE3urGpEiJrhICYttTtVWvj+xr&#10;Epp9G7Jr/nz7bkHocZiZ3zCb3Wga0VPnassKlosIBHFhdc2lgq/P/dMLCOeRNTaWScFEDnbb2cMG&#10;U20HPlJ/8qUIEHYpKqi8b1MpXVGRQbewLXHwvm1n0AfZlVJ3OAS4aWQcRStpsOawUGFLeUXFz+lm&#10;FJz7N5bvzvn4kmQfh2s+2fo4KfU4H7M1CE+j/w/f269aQfycwN+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xt22nEAAAA3AAAAA8AAAAAAAAAAAAAAAAAmAIAAGRycy9k&#10;b3ducmV2LnhtbFBLBQYAAAAABAAEAPUAAACJAwAAAAA=&#10;" filled="f" strokecolor="black [3200]" strokeweight="2pt"/>
                    <v:rect id="Прямоугольник 244" o:spid="_x0000_s1134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4RDHcQA&#10;AADcAAAADwAAAGRycy9kb3ducmV2LnhtbESPT2vCQBTE7wW/w/KE3urGVKSkbkIIiK2nqv1zfWRf&#10;k9Ds25BdY/Lt3YLgcZiZ3zCbbDStGKh3jWUFy0UEgri0uuFKwedp+/QCwnlkja1lUjCRgyydPWww&#10;0fbCBxqOvhIBwi5BBbX3XSKlK2sy6Ba2Iw7er+0N+iD7SuoeLwFuWhlH0VoabDgs1NhRUVP5dzwb&#10;BV/DO8u9cz7+fs4/dj/FZJvDpNTjfMxfQXga/T18a79pBfFqBf9nwhG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OEQx3EAAAA3AAAAA8AAAAAAAAAAAAAAAAAmAIAAGRycy9k&#10;b3ducmV2LnhtbFBLBQYAAAAABAAEAPUAAACJAwAAAAA=&#10;" filled="f" strokecolor="black [3200]" strokeweight="2pt"/>
                  </v:group>
                  <v:group id="Группа 245" o:spid="_x0000_s1135" style="position:absolute;top:27336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FvzheMYAAADcAAAADwAAAGRycy9kb3ducmV2LnhtbESPQWvCQBSE7wX/w/KE&#10;3ppNbFMkZhURKx5CoSqU3h7ZZxLMvg3ZbRL/fbdQ6HGYmW+YfDOZVgzUu8aygiSKQRCXVjdcKbic&#10;356WIJxH1thaJgV3crBZzx5yzLQd+YOGk69EgLDLUEHtfZdJ6cqaDLrIdsTBu9reoA+yr6TucQxw&#10;08pFHL9Kgw2HhRo72tVU3k7fRsFhxHH7nOyH4nbd3b/O6ftnkZBSj/NpuwLhafL/4b/2UStYvKT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AW/OF4xgAAANwA&#10;AAAPAAAAAAAAAAAAAAAAAKoCAABkcnMvZG93bnJldi54bWxQSwUGAAAAAAQABAD6AAAAnQMAAAAA&#10;">
                    <v:rect id="Прямоугольник 246" o:spid="_x0000_s1136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Bp48cMA&#10;AADcAAAADwAAAGRycy9kb3ducmV2LnhtbESPT4vCMBTE74LfITzBm6ZWEalGEUFWPa2uf66P5tkW&#10;m5fSZGv77TcLC3scZuY3zGrTmlI0VLvCsoLJOAJBnFpdcKbg+rUfLUA4j6yxtEwKOnKwWfd7K0y0&#10;ffOZmovPRICwS1BB7n2VSOnSnAy6sa2Ig/e0tUEfZJ1JXeM7wE0p4yiaS4MFh4UcK9rllL4u30bB&#10;rTmyPDnn4/t0+/nx2HW2OHdKDQftdgnCU+v/w3/tg1YQz+bweyYcAb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Bp48cMAAADcAAAADwAAAAAAAAAAAAAAAACYAgAAZHJzL2Rv&#10;d25yZXYueG1sUEsFBgAAAAAEAAQA9QAAAIgDAAAAAA==&#10;" filled="f" strokecolor="black [3200]" strokeweight="2pt"/>
                    <v:rect id="Прямоугольник 247" o:spid="_x0000_s1137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1bdasQA&#10;AADcAAAADwAAAGRycy9kb3ducmV2LnhtbESPT2vCQBTE7wW/w/KE3uqmqWiJboIIpeqppv+uj+wz&#10;Cc2+Ddk1Jt/eLQgeh5n5DbPOBtOInjpXW1bwPItAEBdW11wq+Pp8e3oF4TyyxsYyKRjJQZZOHtaY&#10;aHvhI/W5L0WAsEtQQeV9m0jpiooMupltiYN3sp1BH2RXSt3hJcBNI+MoWkiDNYeFClvaVlT85Wej&#10;4Lvfszw45+Ofl83H++92tPVxVOpxOmxWIDwN/h6+tXdaQTxfwv+ZcARk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W3WrEAAAA3AAAAA8AAAAAAAAAAAAAAAAAmAIAAGRycy9k&#10;b3ducmV2LnhtbFBLBQYAAAAABAAEAPUAAACJAwAAAAA=&#10;" filled="f" strokecolor="black [3200]" strokeweight="2pt"/>
                    <v:rect id="Прямоугольник 248" o:spid="_x0000_s1138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YslJGMAA&#10;AADcAAAADwAAAGRycy9kb3ducmV2LnhtbERPy4rCMBTdC/5DuMLsNLUjMlSjiCA6s1LHx/bSXNti&#10;c1OaWNu/NwvB5eG858vWlKKh2hWWFYxHEQji1OqCMwWn/83wB4TzyBpLy6SgIwfLRb83x0TbJx+o&#10;OfpMhBB2CSrIva8SKV2ak0E3shVx4G62NugDrDOpa3yGcFPKOIqm0mDBoSHHitY5pffjwyg4N78s&#10;/5zz8eV7td9e150tDp1SX4N2NQPhqfUf8du90wriSVgbzoQj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YslJGMAAAADcAAAADwAAAAAAAAAAAAAAAACYAgAAZHJzL2Rvd25y&#10;ZXYueG1sUEsFBgAAAAAEAAQA9QAAAIUDAAAAAA==&#10;" filled="f" strokecolor="black [3200]" strokeweight="2pt"/>
                    <v:rect id="Прямоугольник 249" o:spid="_x0000_s1139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l3738MA&#10;AADcAAAADwAAAGRycy9kb3ducmV2LnhtbESPX2vCMBTF34V9h3AHe9N0MsRVo8iYTgSFqeDrpbk2&#10;xeamJJntvr0RBB8P58+PM513thZX8qFyrOB9kIEgLpyuuFRwPCz7YxAhImusHZOCfwown730pphr&#10;1/IvXfexFGmEQ44KTIxNLmUoDFkMA9cQJ+/svMWYpC+l9timcVvLYZaNpMWKE8FgQ1+Gisv+zybu&#10;z2VTntyo9c36u15ud9qsVlul3l67xQREpC4+w4/2WisYfnzC/Uw6AnJ2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Fl3738MAAADcAAAADwAAAAAAAAAAAAAAAACYAgAAZHJzL2Rv&#10;d25yZXYueG1sUEsFBgAAAAAEAAQA9QAAAIgDAAAAAA==&#10;" fillcolor="#5a5a5a [2109]" strokecolor="black [3200]" strokeweight="2pt"/>
                    <v:rect id="Прямоугольник 250" o:spid="_x0000_s1140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WbTw8AA&#10;AADcAAAADwAAAGRycy9kb3ducmV2LnhtbERPy4rCMBTdC/5DuMLsNLWDMlSjiCA6s1LHx/bSXNti&#10;c1OaWNu/NwvB5eG858vWlKKh2hWWFYxHEQji1OqCMwWn/83wB4TzyBpLy6SgIwfLRb83x0TbJx+o&#10;OfpMhBB2CSrIva8SKV2ak0E3shVx4G62NugDrDOpa3yGcFPKOIqm0mDBoSHHitY5pffjwyg4N78s&#10;/5zz8eV7td9e150tDp1SX4N2NQPhqfUf8du90wriSZgfzoQj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GWbTw8AAAADcAAAADwAAAAAAAAAAAAAAAACYAgAAZHJzL2Rvd25y&#10;ZXYueG1sUEsFBgAAAAAEAAQA9QAAAIUDAAAAAA==&#10;" filled="f" strokecolor="black [3200]" strokeweight="2pt"/>
                    <v:rect id="Прямоугольник 251" o:spid="_x0000_s1141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ip2WMQA&#10;AADcAAAADwAAAGRycy9kb3ducmV2LnhtbESPT2vCQBTE74V+h+UVvNWNEUVSV5GAWD01qW2vj+xr&#10;Epp9G7Lb/Pn2bkHocZiZ3zDb/Wga0VPnassKFvMIBHFhdc2lguv78XkDwnlkjY1lUjCRg/3u8WGL&#10;ibYDZ9TnvhQBwi5BBZX3bSKlKyoy6Oa2JQ7et+0M+iC7UuoOhwA3jYyjaC0N1hwWKmwpraj4yX+N&#10;go/+zPLinI8/l4e301c62TqblJo9jYcXEJ5G/x++t1+1gni1gL8z4QjI3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YqdljEAAAA3AAAAA8AAAAAAAAAAAAAAAAAmAIAAGRycy9k&#10;b3ducmV2LnhtbFBLBQYAAAAABAAEAPUAAACJAwAAAAA=&#10;" filled="f" strokecolor="black [3200]" strokeweight="2pt"/>
                  </v:group>
                  <v:group id="Группа 252" o:spid="_x0000_s1142" style="position:absolute;top:18192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HMzv0cQAAADcAAAA&#10;DwAAAAAAAAAAAAAAAACqAgAAZHJzL2Rvd25yZXYueG1sUEsFBgAAAAAEAAQA+gAAAJsDAAAAAA==&#10;">
                    <v:rect id="Прямоугольник 253" o:spid="_x0000_s1143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bRNtMQA&#10;AADcAAAADwAAAGRycy9kb3ducmV2LnhtbESPT2vCQBTE7wW/w/KE3urGhEqJrhICYttTtVWvj+xr&#10;Epp9G7Jr/nz7bkHocZiZ3zCb3Wga0VPnassKlosIBHFhdc2lgq/P/dMLCOeRNTaWScFEDnbb2cMG&#10;U20HPlJ/8qUIEHYpKqi8b1MpXVGRQbewLXHwvm1n0AfZlVJ3OAS4aWQcRStpsOawUGFLeUXFz+lm&#10;FJz7N5bvzvn4kmQfh2s+2fo4KfU4H7M1CE+j/w/f269aQfycwN+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m0TbTEAAAA3AAAAA8AAAAAAAAAAAAAAAAAmAIAAGRycy9k&#10;b3ducmV2LnhtbFBLBQYAAAAABAAEAPUAAACJAwAAAAA=&#10;" filled="f" strokecolor="black [3200]" strokeweight="2pt"/>
                    <v:rect id="Прямоугольник 254" o:spid="_x0000_s1144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l3VwMQA&#10;AADcAAAADwAAAGRycy9kb3ducmV2LnhtbESPT2vCQBTE7wW/w/KE3uqmqUqJboIIpeqppv+uj+wz&#10;Cc2+Ddk1Jt/eLQgeh5n5DbPOBtOInjpXW1bwPItAEBdW11wq+Pp8e3oF4TyyxsYyKRjJQZZOHtaY&#10;aHvhI/W5L0WAsEtQQeV9m0jpiooMupltiYN3sp1BH2RXSt3hJcBNI+MoWkqDNYeFClvaVlT85Wej&#10;4Lvfszw45+Ofl83H++92tPVxVOpxOmxWIDwN/h6+tXdaQbyYw/+ZcARk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Zd1cDEAAAA3AAAAA8AAAAAAAAAAAAAAAAAmAIAAGRycy9k&#10;b3ducmV2LnhtbFBLBQYAAAAABAAEAPUAAACJAwAAAAA=&#10;" filled="f" strokecolor="black [3200]" strokeweight="2pt"/>
                    <v:rect id="Прямоугольник 255" o:spid="_x0000_s1145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RFwW8QA&#10;AADcAAAADwAAAGRycy9kb3ducmV2LnhtbESPT2vCQBTE7wW/w/KE3urGFKWkbkIIiK2nqv1zfWRf&#10;k9Ds25BdY/Lt3YLgcZiZ3zCbbDStGKh3jWUFy0UEgri0uuFKwedp+/QCwnlkja1lUjCRgyydPWww&#10;0fbCBxqOvhIBwi5BBbX3XSKlK2sy6Ba2Iw7er+0N+iD7SuoeLwFuWhlH0VoabDgs1NhRUVP5dzwb&#10;BV/DO8u9cz7+fs4/dj/FZJvDpNTjfMxfQXga/T18a79pBfFqBf9nwhG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kRcFvEAAAA3AAAAA8AAAAAAAAAAAAAAAAAmAIAAGRycy9k&#10;b3ducmV2LnhtbFBLBQYAAAAABAAEAPUAAACJAwAAAAA=&#10;" filled="f" strokecolor="black [3200]" strokeweight="2pt"/>
                    <v:rect id="Прямоугольник 256" o:spid="_x0000_s1146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cPuLMMA&#10;AADcAAAADwAAAGRycy9kb3ducmV2LnhtbESPT4vCMBTE74LfITzBm6ZWFKlGEUFWPa2uf66P5tkW&#10;m5fSZGv77TcLC3scZuY3zGrTmlI0VLvCsoLJOAJBnFpdcKbg+rUfLUA4j6yxtEwKOnKwWfd7K0y0&#10;ffOZmovPRICwS1BB7n2VSOnSnAy6sa2Ig/e0tUEfZJ1JXeM7wE0p4yiaS4MFh4UcK9rllL4u30bB&#10;rTmyPDnn4/t0+/nx2HW2OHdKDQftdgnCU+v/w3/tg1YQz+bweyYcAb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+cPuLMMAAADcAAAADwAAAAAAAAAAAAAAAACYAgAAZHJzL2Rv&#10;d25yZXYueG1sUEsFBgAAAAAEAAQA9QAAAIgDAAAAAA==&#10;" filled="f" strokecolor="black [3200]" strokeweight="2pt"/>
                    <v:rect id="Прямоугольник 257" o:spid="_x0000_s1147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lo9Lt8QA&#10;AADcAAAADwAAAGRycy9kb3ducmV2LnhtbESPT2vCQBTE7wW/w/KE3uqmKWqJboIIpeqppv+uj+wz&#10;Cc2+Ddk1Jt/eLQgeh5n5DbPOBtOInjpXW1bwPItAEBdW11wq+Pp8e3oF4TyyxsYyKRjJQZZOHtaY&#10;aHvhI/W5L0WAsEtQQeV9m0jpiooMupltiYN3sp1BH2RXSt3hJcBNI+MoWkiDNYeFClvaVlT85Wej&#10;4Lvfszw45+Ofl83H++92tPVxVOpxOmxWIDwN/h6+tXdaQTxfwv+ZcARk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aPS7fEAAAA3AAAAA8AAAAAAAAAAAAAAAAAmAIAAGRycy9k&#10;b3ducmV2LnhtbFBLBQYAAAAABAAEAPUAAACJAwAAAAA=&#10;" filled="f" strokecolor="black [3200]" strokeweight="2pt"/>
                    <v:rect id="Прямоугольник 258" o:spid="_x0000_s1148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/MjImcEA&#10;AADcAAAADwAAAGRycy9kb3ducmV2LnhtbERPS2sCMRC+F/wPYYTearZCRbZGKaVaERR8QK/DZrpZ&#10;3EyWJHW3/945FHr8+N6L1eBbdaOYmsAGnicFKOIq2IZrA5fz+mkOKmVki21gMvBLCVbL0cMCSxt6&#10;PtLtlGslIZxKNOBy7kqtU+XIY5qEjli47xA9ZoGx1jZiL+G+1dOimGmPDUuDw47eHVXX04+X3s/r&#10;rv4Ksz522492vT9Yt9nsjXkcD2+voDIN+V/8595aA9MXWStn5Ajo5R0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PzIyJnBAAAA3AAAAA8AAAAAAAAAAAAAAAAAmAIAAGRycy9kb3du&#10;cmV2LnhtbFBLBQYAAAAABAAEAPUAAACGAwAAAAA=&#10;" fillcolor="#5a5a5a [2109]" strokecolor="black [3200]" strokeweight="2pt"/>
                  </v:group>
                  <v:group id="Группа 259" o:spid="_x0000_s1149" style="position:absolute;top:9048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mh9oM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4G5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BJofaDFAAAA3AAA&#10;AA8AAAAAAAAAAAAAAAAAqgIAAGRycy9kb3ducmV2LnhtbFBLBQYAAAAABAAEAPoAAACcAwAAAAA=&#10;">
                    <v:rect id="Прямоугольник 260" o:spid="_x0000_s1150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1woZfsAA&#10;AADcAAAADwAAAGRycy9kb3ducmV2LnhtbERPyWrDMBC9F/IPYgK5NXIcMMGJEowhdDlla3MdrKlt&#10;ao2MpXr5++oQyPHx9t1hNI3oqXO1ZQWrZQSCuLC65lLB7Xp83YBwHlljY5kUTOTgsJ+97DDVduAz&#10;9RdfihDCLkUFlfdtKqUrKjLolrYlDtyP7Qz6ALtS6g6HEG4aGUdRIg3WHBoqbCmvqPi9/BkFX/0H&#10;y0/nfPy9zk5v93yy9XlSajEfsy0IT6N/ih/ud60gTsL8cCYcAbn/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1woZfsAAAADcAAAADwAAAAAAAAAAAAAAAACYAgAAZHJzL2Rvd25y&#10;ZXYueG1sUEsFBgAAAAAEAAQA9QAAAIUDAAAAAA==&#10;" filled="f" strokecolor="black [3200]" strokeweight="2pt"/>
                    <v:rect id="Прямоугольник 261" o:spid="_x0000_s1151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Ea85cMA&#10;AADcAAAADwAAAGRycy9kb3ducmV2LnhtbESPQYvCMBSE74L/ITzBm02tIEs1igji6kndVa+P5tkW&#10;m5fSZGv7783Cwh6HmfmGWa47U4mWGldaVjCNYhDEmdUl5wq+v3aTDxDOI2usLJOCnhysV8PBElNt&#10;X3ym9uJzESDsUlRQeF+nUrqsIIMusjVx8B62MeiDbHKpG3wFuKlkEsdzabDksFBgTduCsuflxyi4&#10;tgeWR+d8cpttTvv7trfluVdqPOo2CxCeOv8f/mt/agXJfAq/Z8IRkKs3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uEa85cMAAADcAAAADwAAAAAAAAAAAAAAAACYAgAAZHJzL2Rv&#10;d25yZXYueG1sUEsFBgAAAAAEAAQA9QAAAIgDAAAAAA==&#10;" filled="f" strokecolor="black [3200]" strokeweight="2pt"/>
                    <v:rect id="Прямоугольник 262" o:spid="_x0000_s1152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JQiksIA&#10;AADcAAAADwAAAGRycy9kb3ducmV2LnhtbESPS4vCQBCE7wv+h6EFb+tkI4hERxFBfJx877XJ9CZh&#10;Mz0hM8bk3zuC4LGoqq+o2aI1pWiodoVlBT/DCARxanXBmYLLef09AeE8ssbSMinoyMFi3vuaYaLt&#10;g4/UnHwmAoRdggpy76tESpfmZNANbUUcvD9bG/RB1pnUNT4C3JQyjqKxNFhwWMixolVO6f/pbhRc&#10;mx3LvXM+vo2Wh83vqrPFsVNq0G+XUxCeWv8Jv9tbrSAex/A6E46AnD8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BIlCKSwgAAANwAAAAPAAAAAAAAAAAAAAAAAJgCAABkcnMvZG93&#10;bnJldi54bWxQSwUGAAAAAAQABAD1AAAAhwMAAAAA&#10;" filled="f" strokecolor="black [3200]" strokeweight="2pt"/>
                    <v:rect id="Прямоугольник 263" o:spid="_x0000_s1153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9iHCcQA&#10;AADcAAAADwAAAGRycy9kb3ducmV2LnhtbESPzWrDMBCE74W8g9hAb7UcB0xxo4QQCEl7qp20vS7W&#10;1ja1VsZS/fP2VSDQ4zAz3zCb3WRaMVDvGssKVlEMgri0uuFKwfVyfHoG4TyyxtYyKZjJwW67eNhg&#10;pu3IOQ2Fr0SAsMtQQe19l0npypoMush2xMH7tr1BH2RfSd3jGOCmlUkcp9Jgw2Ghxo4ONZU/xa9R&#10;8DG8snxzzief6/376esw2yaflXpcTvsXEJ4m/x++t89aQZKu4XYmHAG5/QM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fYhwnEAAAA3AAAAA8AAAAAAAAAAAAAAAAAmAIAAGRycy9k&#10;b3ducmV2LnhtbFBLBQYAAAAABAAEAPUAAACJAwAAAAA=&#10;" filled="f" strokecolor="black [3200]" strokeweight="2pt"/>
                    <v:rect id="Прямоугольник 264" o:spid="_x0000_s1154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+kIIcMA&#10;AADcAAAADwAAAGRycy9kb3ducmV2LnhtbESPXWvCMBSG7wf+h3CE3c1UGWV0RhnDLwQH6sDbQ3Ns&#10;is1JSaLt/v0iCF6+vB8P73Te20bcyIfasYLxKANBXDpdc6Xg97h8+wARIrLGxjEp+KMA89ngZYqF&#10;dh3v6XaIlUgjHApUYGJsCylDachiGLmWOHln5y3GJH0ltccujdtGTrIslxZrTgSDLX0bKi+Hq03c&#10;9WVbnVze+XazaJa7H21Wq51Sr8P+6xNEpD4+w4/2RiuY5O9wP5OOgJz9Aw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s+kIIcMAAADcAAAADwAAAAAAAAAAAAAAAACYAgAAZHJzL2Rv&#10;d25yZXYueG1sUEsFBgAAAAAEAAQA9QAAAIgDAAAAAA==&#10;" fillcolor="#5a5a5a [2109]" strokecolor="black [3200]" strokeweight="2pt"/>
                    <v:rect id="Прямоугольник 265" o:spid="_x0000_s1155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x3265sMA&#10;AADcAAAADwAAAGRycy9kb3ducmV2LnhtbESPT4vCMBTE74LfITzBm6ZWFKlGEUFWPa2uf66P5tkW&#10;m5fSZGv77TcLC3scZuY3zGrTmlI0VLvCsoLJOAJBnFpdcKbg+rUfLUA4j6yxtEwKOnKwWfd7K0y0&#10;ffOZmovPRICwS1BB7n2VSOnSnAy6sa2Ig/e0tUEfZJ1JXeM7wE0p4yiaS4MFh4UcK9rllL4u30bB&#10;rTmyPDnn4/t0+/nx2HW2OHdKDQftdgnCU+v/w3/tg1YQz2fweyYcAb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x3265sMAAADcAAAADwAAAAAAAAAAAAAAAACYAgAAZHJzL2Rv&#10;d25yZXYueG1sUEsFBgAAAAAEAAQA9QAAAIgDAAAAAA==&#10;" filled="f" strokecolor="black [3200]" strokeweight="2pt"/>
                  </v:group>
                </v:group>
                <v:group id="Группа 266" o:spid="_x0000_s1156" style="position:absolute;left:28575;top:28575;width:28575;height:28575;rotation:90" coordsize="54864,54768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">
                  <v:group id="Группа 267" o:spid="_x0000_s1157" style="position:absolute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DC14b0xgAAANwA&#10;AAAPAAAAAAAAAAAAAAAAAKoCAABkcnMvZG93bnJldi54bWxQSwUGAAAAAAQABAD6AAAAnQMAAAAA&#10;">
                    <v:rect id="Прямоугольник 268" o:spid="_x0000_s1158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KXwVeMAA&#10;AADcAAAADwAAAGRycy9kb3ducmV2LnhtbERPyWrDMBC9F/IPYgK5NXIcMMGJEowhdDlla3MdrKlt&#10;ao2MpXr5++oQyPHx9t1hNI3oqXO1ZQWrZQSCuLC65lLB7Xp83YBwHlljY5kUTOTgsJ+97DDVduAz&#10;9RdfihDCLkUFlfdtKqUrKjLolrYlDtyP7Qz6ALtS6g6HEG4aGUdRIg3WHBoqbCmvqPi9/BkFX/0H&#10;y0/nfPy9zk5v93yy9XlSajEfsy0IT6N/ih/ud60gTsLacCYcAbn/Bw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KXwVeMAAAADcAAAADwAAAAAAAAAAAAAAAACYAgAAZHJzL2Rvd25y&#10;ZXYueG1sUEsFBgAAAAAEAAQA9QAAAIUDAAAAAA==&#10;" filled="f" strokecolor="black [3200]" strokeweight="2pt"/>
                    <v:rect id="Прямоугольник 269" o:spid="_x0000_s1159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jCw48QA&#10;AADcAAAADwAAAGRycy9kb3ducmV2LnhtbESPT2vCQBTE7wW/w/KE3urGFMSmbkIIiK2nqv1zfWRf&#10;k9Ds25BdY/Lt3YLgcZiZ3zCbbDStGKh3jWUFy0UEgri0uuFKwedp+7QG4TyyxtYyKZjIQZbOHjaY&#10;aHvhAw1HX4kAYZeggtr7LpHSlTUZdAvbEQfv1/YGfZB9JXWPlwA3rYyjaCUNNhwWauyoqKn8O56N&#10;gq/hneXeOR9/P+cfu59iss1hUupxPuavIDyN/h6+td+0gnj1Av9nwhG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YwsOPEAAAA3AAAAA8AAAAAAAAAAAAAAAAAmAIAAGRycy9k&#10;b3ducmV2LnhtbFBLBQYAAAAABAAEAPUAAACJAwAAAAA=&#10;" filled="f" strokecolor="black [3200]" strokeweight="2pt"/>
                    <v:rect id="Прямоугольник 270" o:spid="_x0000_s1160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UtOPo8AA&#10;AADcAAAADwAAAGRycy9kb3ducmV2LnhtbERPy4rCMBTdC/5DuMLsNLUDOlSjiCA6s1LHx/bSXNti&#10;c1OaWNu/NwvB5eG858vWlKKh2hWWFYxHEQji1OqCMwWn/83wB4TzyBpLy6SgIwfLRb83x0TbJx+o&#10;OfpMhBB2CSrIva8SKV2ak0E3shVx4G62NugDrDOpa3yGcFPKOIom0mDBoSHHitY5pffjwyg4N78s&#10;/5zz8eV7td9e150tDp1SX4N2NQPhqfUf8du90wriaZgfzoQj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UtOPo8AAAADcAAAADwAAAAAAAAAAAAAAAACYAgAAZHJzL2Rvd25y&#10;ZXYueG1sUEsFBgAAAAAEAAQA9QAAAIUDAAAAAA==&#10;" filled="f" strokecolor="black [3200]" strokeweight="2pt"/>
                    <v:rect id="Прямоугольник 271" o:spid="_x0000_s1161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kc9ZMQA&#10;AADcAAAADwAAAGRycy9kb3ducmV2LnhtbESPy2rDMBBF94X8g5hCd43sLNLgRgmh5EUhgTyg28Ga&#10;WMbWyEhK7P59VSh0ebmPw50vB9uKB/lQO1aQjzMQxKXTNVcKrpfN6wxEiMgaW8ek4JsCLBejpzkW&#10;2vV8osc5ViKNcChQgYmxK6QMpSGLYew64uTdnLcYk/SV1B77NG5bOcmyqbRYcyIY7OjDUNmc7zZx&#10;d81n9eWmve/263ZzOGqz3R6UenkeVu8gIg3xP/zX3msFk7ccfs+kIyAX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CZHPWTEAAAA3AAAAA8AAAAAAAAAAAAAAAAAmAIAAGRycy9k&#10;b3ducmV2LnhtbFBLBQYAAAAABAAEAPUAAACJAwAAAAA=&#10;" fillcolor="#5a5a5a [2109]" strokecolor="black [3200]" strokeweight="2pt"/>
                    <v:rect id="Прямоугольник 272" o:spid="_x0000_s1162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U20T8QA&#10;AADcAAAADwAAAGRycy9kb3ducmV2LnhtbESPS2vDMBCE74H8B7GB3mK5LiTFsRJCoPRxqtM2uS7W&#10;xja1VsZS/fj3USGQ4zAz3zDZbjSN6KlztWUFj1EMgriwuuZSwffXy/IZhPPIGhvLpGAiB7vtfJZh&#10;qu3AOfVHX4oAYZeigsr7NpXSFRUZdJFtiYN3sZ1BH2RXSt3hEOCmkUkcr6TBmsNChS0dKip+j39G&#10;wU//zvLDOZ+cnvafr+fDZOt8UuphMe43IDyN/h6+td+0gmSdwP+ZcATk9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M1NtE/EAAAA3AAAAA8AAAAAAAAAAAAAAAAAmAIAAGRycy9k&#10;b3ducmV2LnhtbFBLBQYAAAAABAAEAPUAAACJAwAAAAA=&#10;" filled="f" strokecolor="black [3200]" strokeweight="2pt"/>
                    <v:rect id="Прямоугольник 273" o:spid="_x0000_s1163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ogER1MQA&#10;AADcAAAADwAAAGRycy9kb3ducmV2LnhtbESPT2vCQBTE7wW/w/KE3urGBGqJrhICYttTtVWvj+xr&#10;Epp9G7Jr/nz7bkHocZiZ3zCb3Wga0VPnassKlosIBHFhdc2lgq/P/dMLCOeRNTaWScFEDnbb2cMG&#10;U20HPlJ/8qUIEHYpKqi8b1MpXVGRQbewLXHwvm1n0AfZlVJ3OAS4aWQcRc/SYM1hocKW8oqKn9PN&#10;KDj3byzfnfPxJck+Dtd8svVxUupxPmZrEJ5G/x++t1+1gniVwN+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KIBEdTEAAAA3AAAAA8AAAAAAAAAAAAAAAAAmAIAAGRycy9k&#10;b3ducmV2LnhtbFBLBQYAAAAABAAEAPUAAACJAwAAAAA=&#10;" filled="f" strokecolor="black [3200]" strokeweight="2pt"/>
                  </v:group>
                  <v:group id="Группа 274" o:spid="_x0000_s1164" style="position:absolute;top:45624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Lfcjl7FAAAA3AAA&#10;AA8AAAAAAAAAAAAAAAAAqgIAAGRycy9kb3ducmV2LnhtbFBLBQYAAAAABAAEAPoAAACcAwAAAAA=&#10;">
                    <v:rect id="Прямоугольник 275" o:spid="_x0000_s1165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QqQsO8QA&#10;AADcAAAADwAAAGRycy9kb3ducmV2LnhtbESPT2vCQBTE7wW/w/KE3uqmKWqJboIIpeqppv+uj+wz&#10;Cc2+Ddk1Jt/eLQgeh5n5DbPOBtOInjpXW1bwPItAEBdW11wq+Pp8e3oF4TyyxsYyKRjJQZZOHtaY&#10;aHvhI/W5L0WAsEtQQeV9m0jpiooMupltiYN3sp1BH2RXSt3hJcBNI+MoWkiDNYeFClvaVlT85Wej&#10;4Lvfszw45+Ofl83H++92tPVxVOpxOmxWIDwN/h6+tXdaQbycw/+ZcARk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EKkLDvEAAAA3AAAAA8AAAAAAAAAAAAAAAAAmAIAAGRycy9k&#10;b3ducmV2LnhtbFBLBQYAAAAABAAEAPUAAACJAwAAAAA=&#10;" filled="f" strokecolor="black [3200]" strokeweight="2pt"/>
                    <v:rect id="Прямоугольник 276" o:spid="_x0000_s1166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snayTMQA&#10;AADcAAAADwAAAGRycy9kb3ducmV2LnhtbESPT2vCQBTE7wW/w/KE3urGFLSkbkIIiK2nqv1zfWRf&#10;k9Ds25BdY/Lt3YLgcZiZ3zCbbDStGKh3jWUFy0UEgri0uuFKwedp+/QCwnlkja1lUjCRgyydPWww&#10;0fbCBxqOvhIBwi5BBbX3XSKlK2sy6Ba2Iw7er+0N+iD7SuoeLwFuWhlH0UoabDgs1NhRUVP5dzwb&#10;BV/DO8u9cz7+fs4/dj/FZJvDpNTjfMxfQXga/T18a79pBfF6Bf9nwhG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LJ2skzEAAAA3AAAAA8AAAAAAAAAAAAAAAAAmAIAAGRycy9k&#10;b3ducmV2LnhtbFBLBQYAAAAABAAEAPUAAACJAwAAAAA=&#10;" filled="f" strokecolor="black [3200]" strokeweight="2pt"/>
                    <v:rect id="Прямоугольник 277" o:spid="_x0000_s1167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3ToX18MA&#10;AADcAAAADwAAAGRycy9kb3ducmV2LnhtbESPT4vCMBTE74LfITzBm6ZWUKlGEUFWPa2uf66P5tkW&#10;m5fSZGv77TcLC3scZuY3zGrTmlI0VLvCsoLJOAJBnFpdcKbg+rUfLUA4j6yxtEwKOnKwWfd7K0y0&#10;ffOZmovPRICwS1BB7n2VSOnSnAy6sa2Ig/e0tUEfZJ1JXeM7wE0p4yiaSYMFh4UcK9rllL4u30bB&#10;rTmyPDnn4/t0+/nx2HW2OHdKDQftdgnCU+v/w3/tg1YQz+fweyYcAb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3ToX18MAAADcAAAADwAAAAAAAAAAAAAAAACYAgAAZHJzL2Rv&#10;d25yZXYueG1sUEsFBgAAAAAEAAQA9QAAAIgDAAAAAA==&#10;" filled="f" strokecolor="black [3200]" strokeweight="2pt"/>
                    <v:rect id="Прямоугольник 278" o:spid="_x0000_s1168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KWDpcAA&#10;AADcAAAADwAAAGRycy9kb3ducmV2LnhtbERPy4rCMBTdC/5DuMLsNLUDOlSjiCA6s1LHx/bSXNti&#10;c1OaWNu/NwvB5eG858vWlKKh2hWWFYxHEQji1OqCMwWn/83wB4TzyBpLy6SgIwfLRb83x0TbJx+o&#10;OfpMhBB2CSrIva8SKV2ak0E3shVx4G62NugDrDOpa3yGcFPKOIom0mDBoSHHitY5pffjwyg4N78s&#10;/5zz8eV7td9e150tDp1SX4N2NQPhqfUf8du90wriaVgbzoQj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rKWDpcAAAADcAAAADwAAAAAAAAAAAAAAAACYAgAAZHJzL2Rvd25y&#10;ZXYueG1sUEsFBgAAAAAEAAQA9QAAAIUDAAAAAA==&#10;" filled="f" strokecolor="black [3200]" strokeweight="2pt"/>
                    <v:rect id="Прямоугольник 279" o:spid="_x0000_s1169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2DExYsQA&#10;AADcAAAADwAAAGRycy9kb3ducmV2LnhtbESPS2sCMRSF9wX/Q7hCdzWjC1tHo4hUKwUFH+D2MrlO&#10;Bic3Q5I603/fCEKXh/P4OLNFZ2txJx8qxwqGgwwEceF0xaWC82n99gEiRGSNtWNS8EsBFvPeywxz&#10;7Vo+0P0YS5FGOOSowMTY5FKGwpDFMHANcfKuzluMSfpSao9tGre1HGXZWFqsOBEMNrQyVNyOPzZx&#10;v27f5cWNW99sP+v1bq/NZrNT6rXfLacgInXxP/xsb7WC0fsEHmfSEZDzP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NgxMWLEAAAA3AAAAA8AAAAAAAAAAAAAAAAAmAIAAGRycy9k&#10;b3ducmV2LnhtbFBLBQYAAAAABAAEAPUAAACJAwAAAAA=&#10;" fillcolor="#5a5a5a [2109]" strokecolor="black [3200]" strokeweight="2pt"/>
                    <v:rect id="Прямоугольник 280" o:spid="_x0000_s1170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wb/hMEA&#10;AADcAAAADwAAAGRycy9kb3ducmV2LnhtbERPyWrDMBC9F/IPYgK9NXJcCMGJbIwhdDnFSdpcB2tq&#10;m1ojY6le/r46FHp8vP2YzaYTIw2utaxgu4lAEFdWt1wruF1PT3sQziNr7CyTgoUcZOnq4YiJthOX&#10;NF58LUIIuwQVNN73iZSuasig29ieOHBfdjDoAxxqqQecQrjpZBxFO2mw5dDQYE9FQ9X35cco+Bjf&#10;WL475+PP5/z8ci8W25aLUo/rOT+A8DT7f/Gf+1UriPdhfjgTjoBMfwE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GcG/4TBAAAA3AAAAA8AAAAAAAAAAAAAAAAAmAIAAGRycy9kb3du&#10;cmV2LnhtbFBLBQYAAAAABAAEAPUAAACGAwAAAAA=&#10;" filled="f" strokecolor="black [3200]" strokeweight="2pt"/>
                  </v:group>
                  <v:group id="Группа 281" o:spid="_x0000_s1171" style="position:absolute;top:36480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CSfl3hxgAAANwA&#10;AAAPAAAAAAAAAAAAAAAAAKoCAABkcnMvZG93bnJldi54bWxQSwUGAAAAAAQABAD6AAAAnQMAAAAA&#10;">
                    <v:rect id="Прямоугольник 282" o:spid="_x0000_s1172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+JjEaMIA&#10;AADcAAAADwAAAGRycy9kb3ducmV2LnhtbESPS4vCQBCE74L/YWjBm042gkh0FBHEx8n3XptMbxI2&#10;0xMyY0z+vSMs7LGoqq+oxao1pWiodoVlBV/jCARxanXBmYLbdTuagXAeWWNpmRR05GC17PcWmGj7&#10;4jM1F5+JAGGXoILc+yqR0qU5GXRjWxEH78fWBn2QdSZ1ja8AN6WMo2gqDRYcFnKsaJNT+nt5GgX3&#10;5sDy6JyPH5P1afe96Wxx7pQaDtr1HISn1v+H/9p7rSCexfA5E46AXL4B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4mMRowgAAANwAAAAPAAAAAAAAAAAAAAAAAJgCAABkcnMvZG93&#10;bnJldi54bWxQSwUGAAAAAAQABAD1AAAAhwMAAAAA&#10;" filled="f" strokecolor="black [3200]" strokeweight="2pt"/>
                    <v:rect id="Прямоугольник 283" o:spid="_x0000_s1173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Ax2r8QA&#10;AADcAAAADwAAAGRycy9kb3ducmV2LnhtbESPy2rDMBBF94H+g5hCdolcB0Jwo4RSmgeBFPKAbgdr&#10;ahlbIyOpsfP3UaHQ5eU+Dne5HmwrbuRD7VjByzQDQVw6XXOl4HrZTBYgQkTW2DomBXcKsF49jZZY&#10;aNfziW7nWIk0wqFABSbGrpAylIYshqnriJP37bzFmKSvpPbYp3HbyjzL5tJizYlgsKN3Q2Vz/rGJ&#10;u2sO1Zeb977bf7Sb46c22+1RqfHz8PYKItIQ/8N/7b1WkC9m8HsmHQG5eg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wMdq/EAAAA3AAAAA8AAAAAAAAAAAAAAAAAmAIAAGRycy9k&#10;b3ducmV2LnhtbFBLBQYAAAAABAAEAPUAAACJAwAAAAA=&#10;" fillcolor="#5a5a5a [2109]" strokecolor="black [3200]" strokeweight="2pt"/>
                    <v:rect id="Прямоугольник 284" o:spid="_x0000_s1174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D35h8QA&#10;AADcAAAADwAAAGRycy9kb3ducmV2LnhtbESPT2vCQBTE74LfYXlCb7oxLUVSV5GAaHtqUm2vj+xr&#10;Esy+Ddk1f759t1DocZiZ3zDb/Wga0VPnassK1qsIBHFhdc2lgsvHcbkB4TyyxsYyKZjIwX43n20x&#10;0XbgjPrclyJA2CWooPK+TaR0RUUG3cq2xMH7tp1BH2RXSt3hEOCmkXEUPUuDNYeFCltKKypu+d0o&#10;uPavLN+c8/Hn4+H99JVOts4mpR4W4+EFhKfR/4f/2metIN48we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g9+YfEAAAA3AAAAA8AAAAAAAAAAAAAAAAAmAIAAGRycy9k&#10;b3ducmV2LnhtbFBLBQYAAAAABAAEAPUAAACJAwAAAAA=&#10;" filled="f" strokecolor="black [3200]" strokeweight="2pt"/>
                    <v:rect id="Прямоугольник 285" o:spid="_x0000_s1175" style="position:absolute;left:27495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3FcHMQA&#10;AADcAAAADwAAAGRycy9kb3ducmV2LnhtbESPT2vCQBTE74LfYXlCb7oxpUVSV5GAaHtqUm2vj+xr&#10;Esy+Ddk1f759t1DocZiZ3zDb/Wga0VPnassK1qsIBHFhdc2lgsvHcbkB4TyyxsYyKZjIwX43n20x&#10;0XbgjPrclyJA2CWooPK+TaR0RUUG3cq2xMH7tp1BH2RXSt3hEOCmkXEUPUuDNYeFCltKKypu+d0o&#10;uPavLN+c8/Hn4+H99JVOts4mpR4W4+EFhKfR/4f/2metIN48we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dxXBzEAAAA3AAAAA8AAAAAAAAAAAAAAAAAmAIAAGRycy9k&#10;b3ducmV2LnhtbFBLBQYAAAAABAAEAPUAAACJAwAAAAA=&#10;" filled="f" strokecolor="black [3200]" strokeweight="2pt"/>
                    <v:rect id="Прямоугольник 286" o:spid="_x0000_s1176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6PCa8IA&#10;AADcAAAADwAAAGRycy9kb3ducmV2LnhtbESPT4vCMBTE7wt+h/CEva2pXRCpRhFB/HNSd9Xro3m2&#10;xealNLG2394IgsdhZn7DTOetKUVDtSssKxgOIhDEqdUFZwr+/1Y/YxDOI2ssLZOCjhzMZ72vKSba&#10;PvhAzdFnIkDYJagg975KpHRpTgbdwFbEwbva2qAPss6krvER4KaUcRSNpMGCw0KOFS1zSm/Hu1Fw&#10;arYsd875+Py72K8vy84Wh06p7367mIDw1PpP+N3eaAXxeASvM+EIyNkT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Ho8JrwgAAANwAAAAPAAAAAAAAAAAAAAAAAJgCAABkcnMvZG93&#10;bnJldi54bWxQSwUGAAAAAAQABAD1AAAAhwMAAAAA&#10;" filled="f" strokecolor="black [3200]" strokeweight="2pt"/>
                    <v:rect id="Прямоугольник 287" o:spid="_x0000_s1177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6O9n8MQA&#10;AADcAAAADwAAAGRycy9kb3ducmV2LnhtbESPT2vCQBTE74LfYXlCb7oxhVZSV5GAaHtqUm2vj+xr&#10;Esy+Ddk1f759t1DocZiZ3zDb/Wga0VPnassK1qsIBHFhdc2lgsvHcbkB4TyyxsYyKZjIwX43n20x&#10;0XbgjPrclyJA2CWooPK+TaR0RUUG3cq2xMH7tp1BH2RXSt3hEOCmkXEUPUmDNYeFCltKKypu+d0o&#10;uPavLN+c8/Hn4+H99JVOts4mpR4W4+EFhKfR/4f/2metIN48w+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OjvZ/DEAAAA3AAAAA8AAAAAAAAAAAAAAAAAmAIAAGRycy9k&#10;b3ducmV2LnhtbFBLBQYAAAAABAAEAPUAAACJAwAAAAA=&#10;" filled="f" strokecolor="black [3200]" strokeweight="2pt"/>
                  </v:group>
                  <v:group id="Группа 288" o:spid="_x0000_s1178" style="position:absolute;top:27336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">
                    <v:rect id="Прямоугольник 289" o:spid="_x0000_s1179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9jxWGcMA&#10;AADcAAAADwAAAGRycy9kb3ducmV2LnhtbESPT4vCMBTE74LfITzBm6ZWEK1GEUFWPa2uf66P5tkW&#10;m5fSZGv77TcLC3scZuY3zGrTmlI0VLvCsoLJOAJBnFpdcKbg+rUfzUE4j6yxtEwKOnKwWfd7K0y0&#10;ffOZmovPRICwS1BB7n2VSOnSnAy6sa2Ig/e0tUEfZJ1JXeM7wE0p4yiaSYMFh4UcK9rllL4u30bB&#10;rTmyPDnn4/t0+/nx2HW2OHdKDQftdgnCU+v/w3/tg1YQzxfweyYcAbn+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9jxWGcMAAADcAAAADwAAAAAAAAAAAAAAAACYAgAAZHJzL2Rv&#10;d25yZXYueG1sUEsFBgAAAAAEAAQA9QAAAIgDAAAAAA==&#10;" filled="f" strokecolor="black [3200]" strokeweight="2pt"/>
                    <v:rect id="Прямоугольник 290" o:spid="_x0000_s1180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4t9pWcAA&#10;AADcAAAADwAAAGRycy9kb3ducmV2LnhtbERPy4rCMBTdC/5DuMLsNLUD4lSjiCA6s1LHx/bSXNti&#10;c1OaWNu/NwvB5eG858vWlKKh2hWWFYxHEQji1OqCMwWn/81wCsJ5ZI2lZVLQkYPlot+bY6Ltkw/U&#10;HH0mQgi7BBXk3leJlC7NyaAb2Yo4cDdbG/QB1pnUNT5DuCllHEUTabDg0JBjReuc0vvxYRScm1+W&#10;f875+PK92m+v684Wh06pr0G7moHw1PqP+O3eaQXxT5gfzoQj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4t9pWcAAAADcAAAADwAAAAAAAAAAAAAAAACYAgAAZHJzL2Rvd25y&#10;ZXYueG1sUEsFBgAAAAAEAAQA9QAAAIUDAAAAAA==&#10;" filled="f" strokecolor="black [3200]" strokeweight="2pt"/>
                    <v:rect id="Прямоугольник 291" o:spid="_x0000_s1181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ZPMwsQA&#10;AADcAAAADwAAAGRycy9kb3ducmV2LnhtbESPT2vCQBTE74V+h+UVvNWNEURTV5GAWD01qW2vj+xr&#10;Epp9G7Lb/Pn2bkHocZiZ3zDb/Wga0VPnassKFvMIBHFhdc2lguv78XkNwnlkjY1lUjCRg/3u8WGL&#10;ibYDZ9TnvhQBwi5BBZX3bSKlKyoy6Oa2JQ7et+0M+iC7UuoOhwA3jYyjaCUN1hwWKmwpraj4yX+N&#10;go/+zPLinI8/l4e301c62TqblJo9jYcXEJ5G/x++t1+1gnizgL8z4QjI3Q0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I2TzMLEAAAA3AAAAA8AAAAAAAAAAAAAAAAAmAIAAGRycy9k&#10;b3ducmV2LnhtbFBLBQYAAAAABAAEAPUAAACJAwAAAAA=&#10;" filled="f" strokecolor="black [3200]" strokeweight="2pt"/>
                    <v:rect id="Прямоугольник 292" o:spid="_x0000_s1182" style="position:absolute;left:27495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UFStcQA&#10;AADcAAAADwAAAGRycy9kb3ducmV2LnhtbESPS2vDMBCE74H8B7GB3mK5LoTUsRJCoPRxqtM2uS7W&#10;xja1VsZS/fj3USGQ4zAz3zDZbjSN6KlztWUFj1EMgriwuuZSwffXy3INwnlkjY1lUjCRg912Pssw&#10;1XbgnPqjL0WAsEtRQeV9m0rpiooMusi2xMG72M6gD7Irpe5wCHDTyCSOV9JgzWGhwpYOFRW/xz+j&#10;4Kd/Z/nhnE9OT/vP1/NhsnU+KfWwGPcbEJ5Gfw/f2m9aQfKcwP+ZcATk9go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1BUrXEAAAA3AAAAA8AAAAAAAAAAAAAAAAAmAIAAGRycy9k&#10;b3ducmV2LnhtbFBLBQYAAAAABAAEAPUAAACJAwAAAAA=&#10;" filled="f" strokecolor="black [3200]" strokeweight="2pt"/>
                    <v:rect id="Прямоугольник 293" o:spid="_x0000_s1183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g33LsQA&#10;AADcAAAADwAAAGRycy9kb3ducmV2LnhtbESPT2vCQBTE7wW/w/KE3urGBIqNrhICYttTtVWvj+xr&#10;Epp9G7Jr/nz7bkHocZiZ3zCb3Wga0VPnassKlosIBHFhdc2lgq/P/dMKhPPIGhvLpGAiB7vt7GGD&#10;qbYDH6k/+VIECLsUFVTet6mUrqjIoFvYljh437Yz6IPsSqk7HALcNDKOomdpsOawUGFLeUXFz+lm&#10;FJz7N5bvzvn4kmQfh2s+2fo4KfU4H7M1CE+j/w/f269aQfySwN+ZcATk9h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IN9y7EAAAA3AAAAA8AAAAAAAAAAAAAAAAAmAIAAGRycy9k&#10;b3ducmV2LnhtbFBLBQYAAAAABAAEAPUAAACJAwAAAAA=&#10;" filled="f" strokecolor="black [3200]" strokeweight="2pt"/>
                    <v:rect id="Прямоугольник 294" o:spid="_x0000_s1184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eRvWsQA&#10;AADcAAAADwAAAGRycy9kb3ducmV2LnhtbESPT2vCQBTE7wW/w/KE3uqmqYiNboIIpeqppv+uj+wz&#10;Cc2+Ddk1Jt/eLQgeh5n5DbPOBtOInjpXW1bwPItAEBdW11wq+Pp8e1qCcB5ZY2OZFIzkIEsnD2tM&#10;tL3wkfrclyJA2CWooPK+TaR0RUUG3cy2xME72c6gD7Irpe7wEuCmkXEULaTBmsNChS1tKyr+8rNR&#10;8N3vWR6c8/HPy+bj/Xc72vo4KvU4HTYrEJ4Gfw/f2jutIH6dw/+ZcARk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3kb1rEAAAA3AAAAA8AAAAAAAAAAAAAAAAAmAIAAGRycy9k&#10;b3ducmV2LnhtbFBLBQYAAAAABAAEAPUAAACJAwAAAAA=&#10;" filled="f" strokecolor="black [3200]" strokeweight="2pt"/>
                  </v:group>
                  <v:group id="Группа 295" o:spid="_x0000_s1185" style="position:absolute;top:18192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">
                    <v:rect id="Прямоугольник 296" o:spid="_x0000_s1186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npUtsQA&#10;AADcAAAADwAAAGRycy9kb3ducmV2LnhtbESPT2vCQBTE7wW/w/KE3urGFMSmbkIIiK2nqv1zfWRf&#10;k9Ds25BdY/Lt3YLgcZiZ3zCbbDStGKh3jWUFy0UEgri0uuFKwedp+7QG4TyyxtYyKZjIQZbOHjaY&#10;aHvhAw1HX4kAYZeggtr7LpHSlTUZdAvbEQfv1/YGfZB9JXWPlwA3rYyjaCUNNhwWauyoqKn8O56N&#10;gq/hneXeOR9/P+cfu59iss1hUupxPuavIDyN/h6+td+0gvhlBf9nwhGQ6R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J6VLbEAAAA3AAAAA8AAAAAAAAAAAAAAAAAmAIAAGRycy9k&#10;b3ducmV2LnhtbFBLBQYAAAAABAAEAPUAAACJAwAAAAA=&#10;" filled="f" strokecolor="black [3200]" strokeweight="2pt"/>
                    <v:rect id="Прямоугольник 297" o:spid="_x0000_s1187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TbxLcQA&#10;AADcAAAADwAAAGRycy9kb3ducmV2LnhtbESPT2vCQBTE7wW/w/KE3uqmKaiNboIIpeqppv+uj+wz&#10;Cc2+Ddk1Jt/eLQgeh5n5DbPOBtOInjpXW1bwPItAEBdW11wq+Pp8e1qCcB5ZY2OZFIzkIEsnD2tM&#10;tL3wkfrclyJA2CWooPK+TaR0RUUG3cy2xME72c6gD7Irpe7wEuCmkXEUzaXBmsNChS1tKyr+8rNR&#10;8N3vWR6c8/HPy+bj/Xc72vo4KvU4HTYrEJ4Gfw/f2jutIH5dwP+ZcARkeg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G028S3EAAAA3AAAAA8AAAAAAAAAAAAAAAAAmAIAAGRycy9k&#10;b3ducmV2LnhtbFBLBQYAAAAABAAEAPUAAACJAwAAAAA=&#10;" filled="f" strokecolor="black [3200]" strokeweight="2pt"/>
                    <v:rect id="Прямоугольник 298" o:spid="_x0000_s1188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" filled="f" strokecolor="black [3200]" strokeweight="2pt"/>
                    <v:rect id="Прямоугольник 299" o:spid="_x0000_s1189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c+XAxMQA&#10;AADcAAAADwAAAGRycy9kb3ducmV2LnhtbESPT2vCQBTE74LfYXlCb7oxhVJTV5GAaHtqUm2vj+xr&#10;Esy+Ddk1f759t1DocZiZ3zDb/Wga0VPnassK1qsIBHFhdc2lgsvHcfkMwnlkjY1lUjCRg/1uPtti&#10;ou3AGfW5L0WAsEtQQeV9m0jpiooMupVtiYP3bTuDPsiulLrDIcBNI+MoepIGaw4LFbaUVlTc8rtR&#10;cO1fWb455+PPx8P76SudbJ1NSj0sxsMLCE+j/w//tc9aQbzZwO+ZcATk7gc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HPlwMTEAAAA3AAAAA8AAAAAAAAAAAAAAAAAmAIAAGRycy9k&#10;b3ducmV2LnhtbFBLBQYAAAAABAAEAPUAAACJAwAAAAA=&#10;" filled="f" strokecolor="black [3200]" strokeweight="2pt"/>
                    <v:rect id="Прямоугольник 300" o:spid="_x0000_s1190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fDTzQ78A&#10;AADcAAAADwAAAGRycy9kb3ducmV2LnhtbERPy4rCMBTdD/gP4QrupqkKItUoIoiPlTqjbi/NtS02&#10;N6WJtf17sxBcHs57vmxNKRqqXWFZwTCKQRCnVhecKfj/2/xOQTiPrLG0TAo6crBc9H7mmGj74hM1&#10;Z5+JEMIuQQW591UipUtzMugiWxEH7m5rgz7AOpO6xlcIN6UcxfFEGiw4NORY0Tqn9HF+GgWXZs/y&#10;4JwfXcer4/a27mxx6pQa9NvVDISn1n/FH/dOKxjHYX44E46AXL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8NPNDvwAAANwAAAAPAAAAAAAAAAAAAAAAAJgCAABkcnMvZG93bnJl&#10;di54bWxQSwUGAAAAAAQABAD1AAAAhAMAAAAA&#10;" filled="f" strokecolor="black [3200]" strokeweight="2pt"/>
                    <v:rect id="Прямоугольник 301" o:spid="_x0000_s1191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E3hW2MQA&#10;AADcAAAADwAAAGRycy9kb3ducmV2LnhtbESPS2vDMBCE74X8B7GB3mo5MYTiWDYhENL2lFeb62Jt&#10;bVNrZSzVj39fFQo9DjPzDZMVk2nFQL1rLCtYRTEI4tLqhisFt+vh6RmE88gaW8ukYCYHRb54yDDV&#10;duQzDRdfiQBhl6KC2vsuldKVNRl0ke2Ig/dpe4M+yL6SuscxwE0r13G8kQYbDgs1drSvqfy6fBsF&#10;78Mryzfn/Poj2Z2O9/1sm/Os1ONy2m1BeJr8f/iv/aIVJPEKfs+EIyDzH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BN4VtjEAAAA3AAAAA8AAAAAAAAAAAAAAAAAmAIAAGRycy9k&#10;b3ducmV2LnhtbFBLBQYAAAAABAAEAPUAAACJAwAAAAA=&#10;" filled="f" strokecolor="black [3200]" strokeweight="2pt"/>
                  </v:group>
                  <v:group id="Группа 302" o:spid="_x0000_s1192" style="position:absolute;top:9048;width:54864;height:9144" coordsize="54864,9144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">
                    <v:rect id="Прямоугольник 303" o:spid="_x0000_s1193" style="position:absolute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jOZtNMIA&#10;AADcAAAADwAAAGRycy9kb3ducmV2LnhtbESPT4vCMBTE74LfITzBm6ZaWJZqFBFE3dP6//ponm2x&#10;eSlNrO233wjCHoeZ+Q0zX7amFA3VrrCsYDKOQBCnVhecKTifNqNvEM4jaywtk4KOHCwX/d4cE21f&#10;fKDm6DMRIOwSVJB7XyVSujQng25sK+Lg3W1t0AdZZ1LX+ApwU8ppFH1JgwWHhRwrWueUPo5Po+DS&#10;7Fn+OOen13j1u72tO1scOqWGg3Y1A+Gp9f/hT3unFcRRDO8z4QjIxR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M5m00wgAAANwAAAAPAAAAAAAAAAAAAAAAAJgCAABkcnMvZG93&#10;bnJldi54bWxQSwUGAAAAAAQABAD1AAAAhwMAAAAA&#10;" filled="f" strokecolor="black [3200]" strokeweight="2pt"/>
                    <v:rect id="Прямоугольник 304" o:spid="_x0000_s1194" style="position:absolute;left:9144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Aw/1QMMA&#10;AADcAAAADwAAAGRycy9kb3ducmV2LnhtbESPS4vCQBCE78L+h6GFvZmJD0Sio4iwuHryteu1yfQm&#10;YTM9ITPG5N87guCxqKqvqMWqNaVoqHaFZQXDKAZBnFpdcKbgcv4azEA4j6yxtEwKOnKwWn70Fpho&#10;e+cjNSefiQBhl6CC3PsqkdKlORl0ka2Ig/dna4M+yDqTusZ7gJtSjuJ4Kg0WHBZyrGiTU/p/uhkF&#10;P82O5d45P/odrw/b66azxbFT6rPfrucgPLX+HX61v7WCcTyB55lwBOTyAQ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Aw/1QMMAAADcAAAADwAAAAAAAAAAAAAAAACYAgAAZHJzL2Rv&#10;d25yZXYueG1sUEsFBgAAAAAEAAQA9QAAAIgDAAAAAA==&#10;" filled="f" strokecolor="black [3200]" strokeweight="2pt"/>
                    <v:rect id="Прямоугольник 305" o:spid="_x0000_s1195" style="position:absolute;left:18288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ENQ28MA&#10;AADcAAAADwAAAGRycy9kb3ducmV2LnhtbESPT4vCMBTE78J+h/CEvdlURZFqFBEWV0/+2/X6aN62&#10;ZZuX0sTafnsjCB6HmfkNs1i1phQN1a6wrGAYxSCIU6sLzhRczl+DGQjnkTWWlklBRw5Wy4/eAhNt&#10;73yk5uQzESDsElSQe18lUro0J4MushVx8P5sbdAHWWdS13gPcFPKURxPpcGCw0KOFW1ySv9PN6Pg&#10;p9mx3DvnR7/j9WF73XS2OHZKffbb9RyEp9a/w6/2t1YwjifwPBOO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bENQ28MAAADcAAAADwAAAAAAAAAAAAAAAACYAgAAZHJzL2Rv&#10;d25yZXYueG1sUEsFBgAAAAAEAAQA9QAAAIgDAAAAAA==&#10;" filled="f" strokecolor="black [3200]" strokeweight="2pt"/>
                    <v:rect id="Прямоугольник 306" o:spid="_x0000_s1196" style="position:absolute;left:27432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JHOrMQA&#10;AADcAAAADwAAAGRycy9kb3ducmV2LnhtbESPT2vCQBTE70K/w/IEb2ajgpSYVUKgaD3VP63XR/Y1&#10;Cc2+DdltTL59VxB6HGbmN0y6G0wjeupcbVnBIopBEBdW11wquF7e5q8gnEfW2FgmBSM52G1fJikm&#10;2t75RP3ZlyJA2CWooPK+TaR0RUUGXWRb4uB9286gD7Irpe7wHuCmkcs4XkuDNYeFClvKKyp+zr9G&#10;wWf/zvLonF9+rbKP/S0fbX0alZpNh2wDwtPg/8PP9kErWMVreJwJR0Bu/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JyRzqzEAAAA3AAAAA8AAAAAAAAAAAAAAAAAmAIAAGRycy9k&#10;b3ducmV2LnhtbFBLBQYAAAAABAAEAPUAAACJAwAAAAA=&#10;" filled="f" strokecolor="black [3200]" strokeweight="2pt"/>
                    <v:rect id="Прямоугольник 307" o:spid="_x0000_s1197" style="position:absolute;left:36576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" filled="f" strokecolor="black [3200]" strokeweight="2pt"/>
                    <v:rect id="Прямоугольник 308" o:spid="_x0000_s1198" style="position:absolute;left:45720;width:9144;height:9144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gkL/Rb8A&#10;AADcAAAADwAAAGRycy9kb3ducmV2LnhtbERPy4rCMBTdD/gP4QrupqkKItUoIoiPlTqjbi/NtS02&#10;N6WJtf17sxBcHs57vmxNKRqqXWFZwTCKQRCnVhecKfj/2/xOQTiPrLG0TAo6crBc9H7mmGj74hM1&#10;Z5+JEMIuQQW591UipUtzMugiWxEH7m5rgz7AOpO6xlcIN6UcxfFEGiw4NORY0Tqn9HF+GgWXZs/y&#10;4JwfXcer4/a27mxx6pQa9NvVDISn1n/FH/dOKxjHYW04E46AXLwB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CQv9FvwAAANwAAAAPAAAAAAAAAAAAAAAAAJgCAABkcnMvZG93bnJl&#10;di54bWxQSwUGAAAAAAQABAD1AAAAhAMAAAAA&#10;" filled="f" strokecolor="black [3200]" strokeweight="2pt"/>
                  </v:group>
                </v:group>
                <w10:anchorlock/>
              </v:group>
            </w:pict>
          </mc:Fallback>
        </mc:AlternateContent>
      </w:r>
      <w:bookmarkStart w:id="0" w:name="_GoBack"/>
      <w:bookmarkEnd w:id="0"/>
    </w:p>
    <w:sectPr w:rsidR="0046242E" w:rsidRPr="00E34015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92BA1"/>
    <w:rsid w:val="000B2F0C"/>
    <w:rsid w:val="00103BB9"/>
    <w:rsid w:val="00192BA1"/>
    <w:rsid w:val="00261909"/>
    <w:rsid w:val="002D4F78"/>
    <w:rsid w:val="0046242E"/>
    <w:rsid w:val="00597E1C"/>
    <w:rsid w:val="005F6791"/>
    <w:rsid w:val="00750028"/>
    <w:rsid w:val="007516A9"/>
    <w:rsid w:val="0089155A"/>
    <w:rsid w:val="009209DA"/>
    <w:rsid w:val="009D4599"/>
    <w:rsid w:val="00A04FA0"/>
    <w:rsid w:val="00B7545D"/>
    <w:rsid w:val="00C1169B"/>
    <w:rsid w:val="00C1743B"/>
    <w:rsid w:val="00D16A12"/>
    <w:rsid w:val="00D72AC2"/>
    <w:rsid w:val="00E34015"/>
    <w:rsid w:val="00F751B3"/>
    <w:rsid w:val="00F9463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2BA1"/>
    <w:rPr>
      <w:rFonts w:ascii="Times New Roman" w:eastAsia="Calibri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6791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92BA1"/>
    <w:rPr>
      <w:rFonts w:ascii="Times New Roman" w:eastAsia="Calibri" w:hAnsi="Times New Roman" w:cs="Times New Roman"/>
      <w:sz w:val="28"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5F6791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4</TotalTime>
  <Pages>1</Pages>
  <Words>177</Words>
  <Characters>1014</Characters>
  <Application>Microsoft Office Word</Application>
  <DocSecurity>0</DocSecurity>
  <Lines>8</Lines>
  <Paragraphs>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</Company>
  <LinksUpToDate>false</LinksUpToDate>
  <CharactersWithSpaces>118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Наталия</dc:creator>
  <cp:lastModifiedBy>user</cp:lastModifiedBy>
  <cp:revision>10</cp:revision>
  <dcterms:created xsi:type="dcterms:W3CDTF">2017-10-17T01:35:00Z</dcterms:created>
  <dcterms:modified xsi:type="dcterms:W3CDTF">2018-03-31T04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